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973" w:rsidRPr="00327973" w:rsidRDefault="00327973" w:rsidP="00327973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Федеральное государственное бюджетное образовательное учреждение</w:t>
      </w:r>
    </w:p>
    <w:p w:rsidR="00327973" w:rsidRPr="00327973" w:rsidRDefault="00327973" w:rsidP="00327973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высшего образования «Дипломатическая академия</w:t>
      </w:r>
    </w:p>
    <w:p w:rsidR="00327973" w:rsidRPr="00327973" w:rsidRDefault="00327973" w:rsidP="00327973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Министерства иностранных дел Российской Федерации»</w:t>
      </w:r>
    </w:p>
    <w:p w:rsidR="00327973" w:rsidRPr="00327973" w:rsidRDefault="00327973" w:rsidP="00327973">
      <w:pPr>
        <w:spacing w:after="0" w:line="240" w:lineRule="auto"/>
        <w:ind w:firstLine="400"/>
        <w:jc w:val="center"/>
        <w:rPr>
          <w:rFonts w:ascii="Times New Roman" w:hAnsi="Times New Roman" w:cs="Times New Roman"/>
          <w:sz w:val="28"/>
          <w:szCs w:val="28"/>
        </w:rPr>
      </w:pPr>
    </w:p>
    <w:p w:rsidR="00327973" w:rsidRPr="00327973" w:rsidRDefault="00327973" w:rsidP="00327973">
      <w:pPr>
        <w:spacing w:after="0" w:line="240" w:lineRule="auto"/>
        <w:ind w:firstLine="400"/>
        <w:jc w:val="center"/>
        <w:rPr>
          <w:rFonts w:ascii="Times New Roman" w:hAnsi="Times New Roman" w:cs="Times New Roman"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Кафедра</w:t>
      </w:r>
      <w:r w:rsidR="004975B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27973">
        <w:rPr>
          <w:rFonts w:ascii="Times New Roman" w:hAnsi="Times New Roman" w:cs="Times New Roman"/>
          <w:b/>
          <w:sz w:val="28"/>
          <w:szCs w:val="28"/>
        </w:rPr>
        <w:t>«Мировая экономика»</w:t>
      </w:r>
    </w:p>
    <w:p w:rsidR="00327973" w:rsidRPr="00327973" w:rsidRDefault="00327973" w:rsidP="00327973">
      <w:pPr>
        <w:spacing w:after="0" w:line="240" w:lineRule="auto"/>
        <w:ind w:firstLine="400"/>
        <w:jc w:val="center"/>
        <w:rPr>
          <w:rFonts w:ascii="Times New Roman" w:hAnsi="Times New Roman" w:cs="Times New Roman"/>
          <w:sz w:val="28"/>
          <w:szCs w:val="28"/>
        </w:rPr>
      </w:pPr>
    </w:p>
    <w:p w:rsidR="00327973" w:rsidRPr="00327973" w:rsidRDefault="00327973" w:rsidP="00327973">
      <w:pPr>
        <w:spacing w:after="0" w:line="240" w:lineRule="auto"/>
        <w:ind w:firstLine="40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УТВЕРЖДАЮ</w:t>
      </w:r>
    </w:p>
    <w:p w:rsidR="00327973" w:rsidRPr="00327973" w:rsidRDefault="00327973" w:rsidP="00327973">
      <w:pPr>
        <w:spacing w:after="0" w:line="240" w:lineRule="auto"/>
        <w:ind w:firstLine="400"/>
        <w:jc w:val="right"/>
        <w:rPr>
          <w:rFonts w:ascii="Times New Roman" w:hAnsi="Times New Roman" w:cs="Times New Roman"/>
          <w:sz w:val="28"/>
          <w:szCs w:val="28"/>
        </w:rPr>
      </w:pPr>
    </w:p>
    <w:p w:rsidR="00327973" w:rsidRPr="00327973" w:rsidRDefault="00EA2176" w:rsidP="00327973">
      <w:pPr>
        <w:spacing w:after="0" w:line="240" w:lineRule="auto"/>
        <w:ind w:firstLine="40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327973" w:rsidRPr="00327973">
        <w:rPr>
          <w:rFonts w:ascii="Times New Roman" w:hAnsi="Times New Roman" w:cs="Times New Roman"/>
          <w:sz w:val="28"/>
          <w:szCs w:val="28"/>
        </w:rPr>
        <w:t>роректор по учебной работе</w:t>
      </w:r>
    </w:p>
    <w:p w:rsidR="00327973" w:rsidRPr="00327973" w:rsidRDefault="00327973" w:rsidP="00327973">
      <w:pPr>
        <w:spacing w:after="0" w:line="240" w:lineRule="auto"/>
        <w:ind w:firstLine="400"/>
        <w:jc w:val="right"/>
        <w:rPr>
          <w:rFonts w:ascii="Times New Roman" w:hAnsi="Times New Roman" w:cs="Times New Roman"/>
          <w:sz w:val="28"/>
          <w:szCs w:val="28"/>
        </w:rPr>
      </w:pPr>
      <w:r w:rsidRPr="00327973">
        <w:rPr>
          <w:rFonts w:ascii="Times New Roman" w:hAnsi="Times New Roman" w:cs="Times New Roman"/>
          <w:sz w:val="28"/>
          <w:szCs w:val="28"/>
        </w:rPr>
        <w:t>Т.А. Закаурцева</w:t>
      </w:r>
    </w:p>
    <w:p w:rsidR="00327973" w:rsidRPr="00327973" w:rsidRDefault="00327973" w:rsidP="00327973">
      <w:pPr>
        <w:spacing w:after="0" w:line="240" w:lineRule="auto"/>
        <w:ind w:firstLine="400"/>
        <w:jc w:val="right"/>
        <w:rPr>
          <w:rFonts w:ascii="Times New Roman" w:hAnsi="Times New Roman" w:cs="Times New Roman"/>
          <w:sz w:val="28"/>
          <w:szCs w:val="28"/>
        </w:rPr>
      </w:pPr>
    </w:p>
    <w:p w:rsidR="00B032BF" w:rsidRPr="00327973" w:rsidRDefault="00B032BF" w:rsidP="00B032B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804BA">
        <w:rPr>
          <w:rFonts w:ascii="Times New Roman" w:hAnsi="Times New Roman" w:cs="Times New Roman"/>
          <w:sz w:val="28"/>
          <w:szCs w:val="28"/>
        </w:rPr>
        <w:t>«</w:t>
      </w:r>
      <w:r w:rsidR="00A7273B">
        <w:rPr>
          <w:rFonts w:ascii="Times New Roman" w:hAnsi="Times New Roman" w:cs="Times New Roman"/>
          <w:sz w:val="28"/>
          <w:szCs w:val="28"/>
        </w:rPr>
        <w:t>___</w:t>
      </w:r>
      <w:r w:rsidRPr="008804BA">
        <w:rPr>
          <w:rFonts w:ascii="Times New Roman" w:hAnsi="Times New Roman" w:cs="Times New Roman"/>
          <w:sz w:val="28"/>
          <w:szCs w:val="28"/>
        </w:rPr>
        <w:t xml:space="preserve">»   </w:t>
      </w:r>
      <w:r w:rsidR="00A7273B">
        <w:rPr>
          <w:rFonts w:ascii="Times New Roman" w:hAnsi="Times New Roman" w:cs="Times New Roman"/>
          <w:sz w:val="28"/>
          <w:szCs w:val="28"/>
        </w:rPr>
        <w:t>______</w:t>
      </w:r>
      <w:r w:rsidRPr="008804BA">
        <w:rPr>
          <w:rFonts w:ascii="Times New Roman" w:hAnsi="Times New Roman" w:cs="Times New Roman"/>
          <w:sz w:val="28"/>
          <w:szCs w:val="28"/>
        </w:rPr>
        <w:t xml:space="preserve">  20</w:t>
      </w:r>
      <w:r w:rsidR="00A7273B">
        <w:rPr>
          <w:rFonts w:ascii="Times New Roman" w:hAnsi="Times New Roman" w:cs="Times New Roman"/>
          <w:sz w:val="28"/>
          <w:szCs w:val="28"/>
        </w:rPr>
        <w:t>___</w:t>
      </w:r>
      <w:r w:rsidRPr="008804BA">
        <w:rPr>
          <w:rFonts w:ascii="Times New Roman" w:hAnsi="Times New Roman" w:cs="Times New Roman"/>
          <w:sz w:val="28"/>
          <w:szCs w:val="28"/>
        </w:rPr>
        <w:t xml:space="preserve">   г.</w:t>
      </w:r>
    </w:p>
    <w:p w:rsidR="00327973" w:rsidRPr="00327973" w:rsidRDefault="00327973" w:rsidP="00327973">
      <w:pPr>
        <w:tabs>
          <w:tab w:val="left" w:pos="5670"/>
        </w:tabs>
        <w:ind w:left="5670"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327973" w:rsidRPr="00990725" w:rsidRDefault="00327973" w:rsidP="00327973">
      <w:pPr>
        <w:spacing w:after="0" w:line="240" w:lineRule="auto"/>
        <w:ind w:firstLine="403"/>
        <w:jc w:val="center"/>
        <w:rPr>
          <w:rFonts w:ascii="Times New Roman Полужирный" w:hAnsi="Times New Roman Полужирный" w:cs="Times New Roman"/>
          <w:caps/>
        </w:rPr>
      </w:pPr>
      <w:r w:rsidRPr="00990725">
        <w:rPr>
          <w:rFonts w:ascii="Times New Roman Полужирный" w:hAnsi="Times New Roman Полужирный" w:cs="Times New Roman"/>
          <w:b/>
          <w:caps/>
          <w:sz w:val="28"/>
          <w:szCs w:val="28"/>
        </w:rPr>
        <w:t xml:space="preserve">Рабочая программа дисциплины </w:t>
      </w:r>
    </w:p>
    <w:p w:rsidR="00327973" w:rsidRDefault="00327973" w:rsidP="00327973">
      <w:pPr>
        <w:spacing w:after="0" w:line="240" w:lineRule="auto"/>
        <w:ind w:firstLine="403"/>
        <w:jc w:val="center"/>
        <w:rPr>
          <w:rFonts w:cs="Times New Roman"/>
          <w:b/>
          <w:caps/>
          <w:sz w:val="28"/>
          <w:szCs w:val="28"/>
        </w:rPr>
      </w:pPr>
    </w:p>
    <w:p w:rsidR="00327973" w:rsidRPr="00990725" w:rsidRDefault="00327973" w:rsidP="00327973">
      <w:pPr>
        <w:spacing w:after="0" w:line="240" w:lineRule="auto"/>
        <w:ind w:firstLine="403"/>
        <w:jc w:val="center"/>
        <w:rPr>
          <w:rFonts w:ascii="Times New Roman" w:hAnsi="Times New Roman" w:cs="Times New Roman"/>
          <w:caps/>
          <w:sz w:val="36"/>
          <w:szCs w:val="36"/>
        </w:rPr>
      </w:pPr>
      <w:r w:rsidRPr="00990725">
        <w:rPr>
          <w:rFonts w:ascii="Times New Roman" w:hAnsi="Times New Roman" w:cs="Times New Roman"/>
          <w:b/>
          <w:sz w:val="36"/>
          <w:szCs w:val="36"/>
        </w:rPr>
        <w:t>М</w:t>
      </w:r>
      <w:r>
        <w:rPr>
          <w:rFonts w:ascii="Times New Roman" w:hAnsi="Times New Roman" w:cs="Times New Roman"/>
          <w:b/>
          <w:sz w:val="36"/>
          <w:szCs w:val="36"/>
        </w:rPr>
        <w:t xml:space="preserve">етоды оптимальных решений </w:t>
      </w:r>
    </w:p>
    <w:p w:rsidR="00327973" w:rsidRPr="00327973" w:rsidRDefault="00327973" w:rsidP="00327973">
      <w:pPr>
        <w:tabs>
          <w:tab w:val="left" w:pos="5670"/>
        </w:tabs>
        <w:ind w:left="5670"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327973" w:rsidRDefault="00327973" w:rsidP="00327973">
      <w:pPr>
        <w:rPr>
          <w:rFonts w:ascii="Times New Roman" w:hAnsi="Times New Roman" w:cs="Times New Roman"/>
          <w:b/>
          <w:sz w:val="28"/>
          <w:szCs w:val="28"/>
        </w:rPr>
      </w:pPr>
    </w:p>
    <w:p w:rsidR="00A4689B" w:rsidRDefault="00A4689B" w:rsidP="00327973">
      <w:pPr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pStyle w:val="western"/>
        <w:spacing w:before="0" w:beforeAutospacing="0" w:after="0"/>
        <w:ind w:firstLine="0"/>
        <w:rPr>
          <w:sz w:val="28"/>
          <w:szCs w:val="28"/>
        </w:rPr>
      </w:pPr>
      <w:r w:rsidRPr="00327973">
        <w:rPr>
          <w:b/>
          <w:bCs/>
          <w:sz w:val="28"/>
          <w:szCs w:val="28"/>
        </w:rPr>
        <w:t>Уровень высшего образования: Бакалавриат</w:t>
      </w:r>
    </w:p>
    <w:p w:rsidR="00327973" w:rsidRPr="00327973" w:rsidRDefault="00327973" w:rsidP="0032797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 xml:space="preserve">Направление подготовки: 38.03.01 Экономика </w:t>
      </w:r>
    </w:p>
    <w:p w:rsidR="00327973" w:rsidRPr="00327973" w:rsidRDefault="00327973" w:rsidP="0032797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 xml:space="preserve">Направленность (профиль): </w:t>
      </w:r>
      <w:r w:rsidR="00CC4199">
        <w:rPr>
          <w:rFonts w:ascii="Times New Roman" w:hAnsi="Times New Roman" w:cs="Times New Roman"/>
          <w:b/>
          <w:sz w:val="28"/>
          <w:szCs w:val="28"/>
        </w:rPr>
        <w:t>Мировая экономика</w:t>
      </w:r>
    </w:p>
    <w:p w:rsidR="00327973" w:rsidRPr="00327973" w:rsidRDefault="00327973" w:rsidP="0032797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Квалификация (степень) выпускника: Бакалавр</w:t>
      </w:r>
    </w:p>
    <w:p w:rsidR="00327973" w:rsidRPr="00327973" w:rsidRDefault="00327973" w:rsidP="0032797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 xml:space="preserve">Форма обучения: очная </w:t>
      </w:r>
    </w:p>
    <w:p w:rsidR="00327973" w:rsidRPr="00327973" w:rsidRDefault="00327973" w:rsidP="0032797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Год набора 20</w:t>
      </w:r>
      <w:r w:rsidR="00A7273B">
        <w:rPr>
          <w:rFonts w:ascii="Times New Roman" w:hAnsi="Times New Roman" w:cs="Times New Roman"/>
          <w:b/>
          <w:sz w:val="28"/>
          <w:szCs w:val="28"/>
        </w:rPr>
        <w:t>20</w:t>
      </w: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973" w:rsidRPr="00327973" w:rsidRDefault="00327973" w:rsidP="0032797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Москва</w:t>
      </w:r>
    </w:p>
    <w:p w:rsidR="00327973" w:rsidRPr="00327973" w:rsidRDefault="00327973" w:rsidP="0032797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7973">
        <w:rPr>
          <w:rFonts w:ascii="Times New Roman" w:hAnsi="Times New Roman" w:cs="Times New Roman"/>
          <w:b/>
          <w:sz w:val="28"/>
          <w:szCs w:val="28"/>
        </w:rPr>
        <w:t>20</w:t>
      </w:r>
      <w:r w:rsidR="00A7273B">
        <w:rPr>
          <w:rFonts w:ascii="Times New Roman" w:hAnsi="Times New Roman" w:cs="Times New Roman"/>
          <w:b/>
          <w:sz w:val="28"/>
          <w:szCs w:val="28"/>
        </w:rPr>
        <w:t>20</w:t>
      </w:r>
    </w:p>
    <w:p w:rsidR="007B0AF7" w:rsidRPr="000359AB" w:rsidRDefault="00327973" w:rsidP="004975B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br w:type="page"/>
      </w:r>
      <w:r w:rsidR="007B0AF7" w:rsidRPr="000359A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Автор: </w:t>
      </w:r>
      <w:r w:rsidR="007B0AF7" w:rsidRPr="00327973">
        <w:rPr>
          <w:rFonts w:ascii="Times New Roman" w:hAnsi="Times New Roman" w:cs="Times New Roman"/>
          <w:b/>
          <w:sz w:val="24"/>
          <w:szCs w:val="24"/>
        </w:rPr>
        <w:t>Юрченко Алевтина Анато</w:t>
      </w:r>
      <w:r w:rsidR="007B0AF7">
        <w:rPr>
          <w:rFonts w:ascii="Times New Roman" w:hAnsi="Times New Roman" w:cs="Times New Roman"/>
          <w:b/>
          <w:sz w:val="24"/>
          <w:szCs w:val="24"/>
        </w:rPr>
        <w:t>льевна, к.ф.-м.н.</w:t>
      </w:r>
      <w:r w:rsidR="007B0AF7" w:rsidRPr="000359A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B0AF7" w:rsidRPr="000359AB" w:rsidRDefault="007B0AF7" w:rsidP="004975B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359AB">
        <w:rPr>
          <w:rFonts w:ascii="Times New Roman" w:hAnsi="Times New Roman" w:cs="Times New Roman"/>
          <w:b/>
          <w:sz w:val="24"/>
          <w:szCs w:val="24"/>
        </w:rPr>
        <w:t>Рабочая программа дисциплины: «</w:t>
      </w:r>
      <w:r w:rsidRPr="00327973">
        <w:rPr>
          <w:rFonts w:ascii="Times New Roman" w:hAnsi="Times New Roman" w:cs="Times New Roman"/>
          <w:b/>
          <w:color w:val="000000"/>
          <w:sz w:val="24"/>
          <w:szCs w:val="24"/>
        </w:rPr>
        <w:t>Методы оптимальных решений</w:t>
      </w:r>
      <w:r w:rsidRPr="000359AB">
        <w:rPr>
          <w:rFonts w:ascii="Times New Roman" w:hAnsi="Times New Roman" w:cs="Times New Roman"/>
          <w:b/>
          <w:sz w:val="24"/>
          <w:szCs w:val="24"/>
        </w:rPr>
        <w:t>» – Москва: «Дипломатическая академия МИД Российской Федерации», 20</w:t>
      </w:r>
      <w:r w:rsidR="00A7273B">
        <w:rPr>
          <w:rFonts w:ascii="Times New Roman" w:hAnsi="Times New Roman" w:cs="Times New Roman"/>
          <w:b/>
          <w:sz w:val="24"/>
          <w:szCs w:val="24"/>
        </w:rPr>
        <w:t>20</w:t>
      </w:r>
      <w:r w:rsidRPr="000359AB">
        <w:rPr>
          <w:rFonts w:ascii="Times New Roman" w:hAnsi="Times New Roman" w:cs="Times New Roman"/>
          <w:b/>
          <w:sz w:val="24"/>
          <w:szCs w:val="24"/>
        </w:rPr>
        <w:t xml:space="preserve"> г.</w:t>
      </w:r>
    </w:p>
    <w:p w:rsidR="007B0AF7" w:rsidRPr="007B0AF7" w:rsidRDefault="007B0AF7" w:rsidP="007B0AF7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7B0AF7">
        <w:rPr>
          <w:rFonts w:ascii="Times New Roman" w:hAnsi="Times New Roman" w:cs="Times New Roman"/>
          <w:b/>
          <w:sz w:val="24"/>
          <w:szCs w:val="24"/>
        </w:rPr>
        <w:tab/>
      </w:r>
    </w:p>
    <w:p w:rsidR="00B032BF" w:rsidRDefault="00B032BF" w:rsidP="00A7273B">
      <w:pPr>
        <w:spacing w:after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032BF">
        <w:rPr>
          <w:rFonts w:ascii="Times New Roman" w:eastAsiaTheme="minorEastAsia" w:hAnsi="Times New Roman" w:cs="Times New Roman"/>
          <w:b/>
          <w:sz w:val="24"/>
          <w:szCs w:val="24"/>
        </w:rPr>
        <w:t>Рабочая программа дисциплины составлена в соответствии</w:t>
      </w:r>
      <w:r w:rsidR="006F53AC">
        <w:rPr>
          <w:rFonts w:ascii="Times New Roman" w:eastAsiaTheme="minorEastAsia" w:hAnsi="Times New Roman" w:cs="Times New Roman"/>
          <w:b/>
          <w:sz w:val="24"/>
          <w:szCs w:val="24"/>
        </w:rPr>
        <w:t xml:space="preserve"> с требованиями Федерального </w:t>
      </w:r>
      <w:r w:rsidRPr="00B032BF">
        <w:rPr>
          <w:rFonts w:ascii="Times New Roman" w:eastAsiaTheme="minorEastAsia" w:hAnsi="Times New Roman" w:cs="Times New Roman"/>
          <w:b/>
          <w:sz w:val="24"/>
          <w:szCs w:val="24"/>
        </w:rPr>
        <w:t>государственного  образовательного стандарта высшего образования, утвержденного приказом Министерства образования и науки Российской Федерации №1327  от 12 ноября 2015 по направлению подготовки: 38.03.01 Экономика и</w:t>
      </w:r>
      <w:r w:rsidR="00A7273B">
        <w:rPr>
          <w:rFonts w:ascii="Times New Roman" w:eastAsiaTheme="minorEastAsia" w:hAnsi="Times New Roman" w:cs="Times New Roman"/>
          <w:b/>
          <w:sz w:val="24"/>
          <w:szCs w:val="24"/>
        </w:rPr>
        <w:t xml:space="preserve"> утвержденной</w:t>
      </w:r>
      <w:r w:rsidRPr="00B032BF">
        <w:rPr>
          <w:rFonts w:ascii="Times New Roman" w:eastAsiaTheme="minorEastAsia" w:hAnsi="Times New Roman" w:cs="Times New Roman"/>
          <w:b/>
          <w:sz w:val="24"/>
          <w:szCs w:val="24"/>
        </w:rPr>
        <w:t xml:space="preserve"> ОПОП ВО. </w:t>
      </w:r>
    </w:p>
    <w:p w:rsidR="00A7273B" w:rsidRPr="00B032BF" w:rsidRDefault="00A7273B" w:rsidP="00A7273B">
      <w:pPr>
        <w:spacing w:after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B0AF7" w:rsidRPr="007B0AF7" w:rsidRDefault="007B0AF7" w:rsidP="007B0AF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B0AF7">
        <w:rPr>
          <w:rStyle w:val="FontStyle143"/>
        </w:rPr>
        <w:t>Рабочая программа дисциплины</w:t>
      </w:r>
      <w:r w:rsidR="006F53AC">
        <w:rPr>
          <w:rStyle w:val="FontStyle143"/>
        </w:rPr>
        <w:t xml:space="preserve"> (модуля)</w:t>
      </w:r>
      <w:r w:rsidRPr="007B0AF7">
        <w:rPr>
          <w:rStyle w:val="FontStyle143"/>
        </w:rPr>
        <w:t xml:space="preserve"> рассмотрена и одобрена на заседании кафедры:</w:t>
      </w:r>
    </w:p>
    <w:tbl>
      <w:tblPr>
        <w:tblW w:w="9639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77"/>
        <w:gridCol w:w="1985"/>
        <w:gridCol w:w="1417"/>
        <w:gridCol w:w="1511"/>
        <w:gridCol w:w="1749"/>
      </w:tblGrid>
      <w:tr w:rsidR="00B032BF" w:rsidRPr="007B0AF7" w:rsidTr="006F53AC">
        <w:trPr>
          <w:trHeight w:hRule="exact" w:val="1164"/>
        </w:trPr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7B0AF7" w:rsidRDefault="00B032BF" w:rsidP="007B0AF7">
            <w:pPr>
              <w:spacing w:after="0" w:line="240" w:lineRule="auto"/>
              <w:ind w:left="202" w:right="7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ведующий кафедрой (ФИО, ученая степень, звание, подпись)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7273B">
              <w:rPr>
                <w:rFonts w:ascii="Times New Roman" w:hAnsi="Times New Roman" w:cs="Times New Roman"/>
                <w:b/>
              </w:rPr>
              <w:t>Толмачев П.И.</w:t>
            </w:r>
            <w:r w:rsidR="006F53AC" w:rsidRPr="00A7273B">
              <w:rPr>
                <w:rFonts w:ascii="Times New Roman" w:hAnsi="Times New Roman" w:cs="Times New Roman"/>
                <w:b/>
              </w:rPr>
              <w:t>,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7273B">
              <w:rPr>
                <w:rFonts w:ascii="Times New Roman" w:hAnsi="Times New Roman" w:cs="Times New Roman"/>
                <w:b/>
              </w:rPr>
              <w:t>д.э.н., проф.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032BF" w:rsidRPr="007B0AF7" w:rsidTr="006F53AC">
        <w:trPr>
          <w:trHeight w:hRule="exact" w:val="619"/>
        </w:trPr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7B0AF7" w:rsidRDefault="00B032BF" w:rsidP="007B0AF7">
            <w:pPr>
              <w:spacing w:after="0" w:line="240" w:lineRule="auto"/>
              <w:ind w:left="418" w:right="274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од утверждения (переутверждения)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0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1</w:t>
            </w: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2</w:t>
            </w: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3</w:t>
            </w:r>
          </w:p>
        </w:tc>
      </w:tr>
      <w:tr w:rsidR="00B032BF" w:rsidRPr="007B0AF7" w:rsidTr="006F53AC">
        <w:trPr>
          <w:trHeight w:hRule="exact" w:val="930"/>
        </w:trPr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7B0AF7" w:rsidRDefault="00B032BF" w:rsidP="007B0AF7">
            <w:pPr>
              <w:spacing w:after="0" w:line="240" w:lineRule="auto"/>
              <w:ind w:left="144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мер и дата протокола заседания кафедры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№3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7273B">
              <w:rPr>
                <w:rFonts w:ascii="Times New Roman" w:hAnsi="Times New Roman" w:cs="Times New Roman"/>
                <w:b/>
              </w:rPr>
              <w:t xml:space="preserve">от </w:t>
            </w:r>
            <w:r w:rsidR="00A7273B">
              <w:rPr>
                <w:rFonts w:ascii="Times New Roman" w:hAnsi="Times New Roman" w:cs="Times New Roman"/>
                <w:b/>
              </w:rPr>
              <w:t>16</w:t>
            </w:r>
            <w:r w:rsidRPr="00A7273B">
              <w:rPr>
                <w:rFonts w:ascii="Times New Roman" w:hAnsi="Times New Roman" w:cs="Times New Roman"/>
                <w:b/>
              </w:rPr>
              <w:t>.</w:t>
            </w:r>
            <w:r w:rsidR="00A7273B">
              <w:rPr>
                <w:rFonts w:ascii="Times New Roman" w:hAnsi="Times New Roman" w:cs="Times New Roman"/>
                <w:b/>
              </w:rPr>
              <w:t>10</w:t>
            </w:r>
            <w:r w:rsidRPr="00A7273B">
              <w:rPr>
                <w:rFonts w:ascii="Times New Roman" w:hAnsi="Times New Roman" w:cs="Times New Roman"/>
                <w:b/>
              </w:rPr>
              <w:t>.201</w:t>
            </w:r>
            <w:r w:rsidRPr="00A7273B">
              <w:rPr>
                <w:rFonts w:ascii="Times New Roman" w:hAnsi="Times New Roman" w:cs="Times New Roman"/>
                <w:b/>
                <w:lang w:val="en-US"/>
              </w:rPr>
              <w:t>9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B0AF7" w:rsidRPr="007B0AF7" w:rsidTr="00A7273B">
        <w:trPr>
          <w:trHeight w:hRule="exact" w:val="2165"/>
        </w:trPr>
        <w:tc>
          <w:tcPr>
            <w:tcW w:w="963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7B0AF7" w:rsidRPr="00396C09" w:rsidRDefault="00A7273B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бочая </w:t>
            </w:r>
            <w:r w:rsidR="007B0AF7"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грамма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огласована</w:t>
            </w:r>
            <w:r w:rsidR="007B0AF7"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A7273B" w:rsidRDefault="00A7273B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396C09" w:rsidRPr="00396C09" w:rsidRDefault="00396C09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уководитель ОПОП   ВО                       </w:t>
            </w:r>
            <w:r w:rsidR="006F53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А.</w:t>
            </w:r>
            <w:r w:rsidR="00A727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</w:t>
            </w:r>
            <w:r w:rsidR="006F53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</w:t>
            </w:r>
            <w:r w:rsidR="00A727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ыбинец</w:t>
            </w:r>
            <w:r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 к.э.н., доцент</w:t>
            </w:r>
          </w:p>
          <w:p w:rsidR="00A7273B" w:rsidRDefault="00A7273B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396C09" w:rsidRPr="00396C09" w:rsidRDefault="006F53AC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Директор </w:t>
            </w:r>
            <w:r w:rsidR="00396C09"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иблиотек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="00396C09"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Ю.В. </w:t>
            </w:r>
            <w:r w:rsidR="00396C09" w:rsidRPr="00396C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олкачева </w:t>
            </w:r>
          </w:p>
          <w:p w:rsidR="007B0AF7" w:rsidRPr="007B0AF7" w:rsidRDefault="007B0AF7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B0AF7" w:rsidRPr="007B0AF7" w:rsidRDefault="006F53AC" w:rsidP="00A7273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Style w:val="FontStyle143"/>
              </w:rPr>
              <w:t>Рабочая программа дисциплины</w:t>
            </w:r>
            <w:r>
              <w:rPr>
                <w:rStyle w:val="FontStyle143"/>
              </w:rPr>
              <w:t xml:space="preserve"> (модуля) </w:t>
            </w:r>
            <w:r w:rsidR="007B0AF7"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комендована на заседании УМС:</w:t>
            </w:r>
          </w:p>
        </w:tc>
      </w:tr>
      <w:tr w:rsidR="00B032BF" w:rsidRPr="007B0AF7" w:rsidTr="00A7273B">
        <w:trPr>
          <w:trHeight w:hRule="exact" w:val="991"/>
        </w:trPr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tbl>
            <w:tblPr>
              <w:tblW w:w="3349" w:type="dxa"/>
              <w:tblInd w:w="8" w:type="dxa"/>
              <w:tblLayout w:type="fixed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3349"/>
            </w:tblGrid>
            <w:tr w:rsidR="00B032BF" w:rsidRPr="007B0AF7" w:rsidTr="007B0AF7">
              <w:trPr>
                <w:trHeight w:hRule="exact" w:val="1035"/>
              </w:trPr>
              <w:tc>
                <w:tcPr>
                  <w:tcW w:w="3349" w:type="dxa"/>
                  <w:tcBorders>
                    <w:top w:val="single" w:sz="6" w:space="0" w:color="auto"/>
                    <w:bottom w:val="nil"/>
                    <w:right w:val="single" w:sz="6" w:space="0" w:color="auto"/>
                  </w:tcBorders>
                </w:tcPr>
                <w:p w:rsidR="00B032BF" w:rsidRPr="007B0AF7" w:rsidRDefault="00B032BF" w:rsidP="006F53AC">
                  <w:pPr>
                    <w:spacing w:after="0" w:line="240" w:lineRule="auto"/>
                    <w:ind w:left="55" w:right="281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7B0AF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Председатель УМС</w:t>
                  </w:r>
                </w:p>
                <w:p w:rsidR="00B032BF" w:rsidRPr="007B0AF7" w:rsidRDefault="00B032BF" w:rsidP="006F53AC">
                  <w:pPr>
                    <w:spacing w:after="0" w:line="240" w:lineRule="auto"/>
                    <w:ind w:left="55" w:right="281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7B0AF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(ФИО, ученая степень, звание, подпись)</w:t>
                  </w:r>
                </w:p>
              </w:tc>
            </w:tr>
          </w:tbl>
          <w:p w:rsidR="00B032BF" w:rsidRPr="007B0AF7" w:rsidRDefault="00B032BF" w:rsidP="007B0AF7">
            <w:pPr>
              <w:spacing w:after="0" w:line="240" w:lineRule="auto"/>
              <w:ind w:left="403" w:right="281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7273B">
              <w:rPr>
                <w:rFonts w:ascii="Times New Roman" w:hAnsi="Times New Roman" w:cs="Times New Roman"/>
                <w:b/>
                <w:bCs/>
              </w:rPr>
              <w:t>Жильцов С.С.</w:t>
            </w:r>
            <w:r w:rsidR="006F53AC" w:rsidRPr="00A7273B">
              <w:rPr>
                <w:rFonts w:ascii="Times New Roman" w:hAnsi="Times New Roman" w:cs="Times New Roman"/>
                <w:b/>
                <w:bCs/>
              </w:rPr>
              <w:t>,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7273B">
              <w:rPr>
                <w:rFonts w:ascii="Times New Roman" w:hAnsi="Times New Roman" w:cs="Times New Roman"/>
                <w:b/>
                <w:bCs/>
              </w:rPr>
              <w:t>д.п</w:t>
            </w:r>
            <w:r w:rsidR="006F53AC" w:rsidRPr="00A7273B">
              <w:rPr>
                <w:rFonts w:ascii="Times New Roman" w:hAnsi="Times New Roman" w:cs="Times New Roman"/>
                <w:b/>
                <w:bCs/>
              </w:rPr>
              <w:t>олит</w:t>
            </w:r>
            <w:r w:rsidRPr="00A7273B">
              <w:rPr>
                <w:rFonts w:ascii="Times New Roman" w:hAnsi="Times New Roman" w:cs="Times New Roman"/>
                <w:b/>
                <w:bCs/>
              </w:rPr>
              <w:t>.н., проф.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ind w:left="526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ind w:left="562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032BF" w:rsidRPr="007B0AF7" w:rsidTr="006F53AC">
        <w:trPr>
          <w:trHeight w:hRule="exact" w:val="619"/>
        </w:trPr>
        <w:tc>
          <w:tcPr>
            <w:tcW w:w="297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7B0AF7" w:rsidRDefault="00B032BF" w:rsidP="007B0AF7">
            <w:pPr>
              <w:spacing w:after="0" w:line="240" w:lineRule="auto"/>
              <w:ind w:left="403" w:right="281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од утверждения</w:t>
            </w:r>
          </w:p>
          <w:p w:rsidR="00B032BF" w:rsidRPr="007B0AF7" w:rsidRDefault="00B032BF" w:rsidP="007B0AF7">
            <w:pPr>
              <w:spacing w:after="0" w:line="240" w:lineRule="auto"/>
              <w:ind w:left="403" w:right="281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переутверждения)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0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1</w:t>
            </w: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2</w:t>
            </w: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23</w:t>
            </w:r>
          </w:p>
        </w:tc>
      </w:tr>
      <w:tr w:rsidR="00B032BF" w:rsidRPr="007B0AF7" w:rsidTr="006F53AC">
        <w:trPr>
          <w:trHeight w:hRule="exact" w:val="913"/>
        </w:trPr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7B0AF7" w:rsidRDefault="00B032BF" w:rsidP="007B0AF7">
            <w:pPr>
              <w:spacing w:after="0" w:line="240" w:lineRule="auto"/>
              <w:ind w:left="137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B0AF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мер и дата протокола заседания УМС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A7273B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№ 3</w:t>
            </w:r>
          </w:p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7273B">
              <w:rPr>
                <w:rFonts w:ascii="Times New Roman" w:hAnsi="Times New Roman" w:cs="Times New Roman"/>
                <w:b/>
                <w:bCs/>
              </w:rPr>
              <w:t>от 1</w:t>
            </w:r>
            <w:r w:rsidR="00A7273B">
              <w:rPr>
                <w:rFonts w:ascii="Times New Roman" w:hAnsi="Times New Roman" w:cs="Times New Roman"/>
                <w:b/>
                <w:bCs/>
              </w:rPr>
              <w:t>2</w:t>
            </w:r>
            <w:r w:rsidRPr="00A7273B">
              <w:rPr>
                <w:rFonts w:ascii="Times New Roman" w:hAnsi="Times New Roman" w:cs="Times New Roman"/>
                <w:b/>
                <w:bCs/>
              </w:rPr>
              <w:t>.</w:t>
            </w:r>
            <w:r w:rsidR="00A7273B">
              <w:rPr>
                <w:rFonts w:ascii="Times New Roman" w:hAnsi="Times New Roman" w:cs="Times New Roman"/>
                <w:b/>
                <w:bCs/>
              </w:rPr>
              <w:t>11</w:t>
            </w:r>
            <w:r w:rsidRPr="00A7273B">
              <w:rPr>
                <w:rFonts w:ascii="Times New Roman" w:hAnsi="Times New Roman" w:cs="Times New Roman"/>
                <w:b/>
                <w:bCs/>
              </w:rPr>
              <w:t>.2019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032BF" w:rsidRPr="00A7273B" w:rsidRDefault="00B032BF" w:rsidP="00A7273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7B0AF7" w:rsidRDefault="007B0AF7" w:rsidP="007B0AF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F53AC" w:rsidRDefault="006F53AC" w:rsidP="007B0AF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F53AC" w:rsidRDefault="006F53AC" w:rsidP="007B0AF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F53AC" w:rsidRDefault="006F53AC" w:rsidP="007B0AF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F53AC" w:rsidRPr="007B0AF7" w:rsidRDefault="006F53AC" w:rsidP="007B0AF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A2176" w:rsidRPr="00EA2176" w:rsidRDefault="00327973" w:rsidP="004975B1">
      <w:pPr>
        <w:pStyle w:val="a4"/>
        <w:numPr>
          <w:ilvl w:val="0"/>
          <w:numId w:val="4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Наименование дисциплины: </w:t>
      </w:r>
    </w:p>
    <w:p w:rsidR="00327973" w:rsidRPr="00EA2176" w:rsidRDefault="00CD6216" w:rsidP="00EA2176">
      <w:pPr>
        <w:pStyle w:val="a4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EA2176">
        <w:rPr>
          <w:rFonts w:ascii="Times New Roman" w:hAnsi="Times New Roman" w:cs="Times New Roman"/>
          <w:sz w:val="24"/>
          <w:szCs w:val="24"/>
        </w:rPr>
        <w:t>«Методы оптимальных решений»</w:t>
      </w:r>
    </w:p>
    <w:p w:rsidR="004975B1" w:rsidRPr="00CD6216" w:rsidRDefault="004975B1" w:rsidP="00CD6216">
      <w:pPr>
        <w:pStyle w:val="a4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BA053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2. Планируемые результаты обучения по дисциплине «</w:t>
      </w:r>
      <w:r w:rsidRPr="00327973">
        <w:rPr>
          <w:rFonts w:ascii="Times New Roman" w:hAnsi="Times New Roman" w:cs="Times New Roman"/>
          <w:b/>
          <w:color w:val="000000"/>
          <w:sz w:val="24"/>
          <w:szCs w:val="24"/>
        </w:rPr>
        <w:t>Методы оптимальных решений</w:t>
      </w:r>
      <w:r w:rsidRPr="00327973">
        <w:rPr>
          <w:rFonts w:ascii="Times New Roman" w:hAnsi="Times New Roman" w:cs="Times New Roman"/>
          <w:b/>
          <w:sz w:val="24"/>
          <w:szCs w:val="24"/>
        </w:rPr>
        <w:t>», соотнесенные с планируемыми результатами освоения образовательной программы</w:t>
      </w:r>
    </w:p>
    <w:p w:rsidR="00327973" w:rsidRPr="00327973" w:rsidRDefault="00327973" w:rsidP="00BA053A">
      <w:pPr>
        <w:pStyle w:val="af0"/>
        <w:tabs>
          <w:tab w:val="left" w:pos="708"/>
        </w:tabs>
        <w:spacing w:after="0"/>
        <w:ind w:left="0" w:firstLine="709"/>
        <w:jc w:val="both"/>
      </w:pPr>
      <w:r w:rsidRPr="00327973">
        <w:rPr>
          <w:b/>
        </w:rPr>
        <w:t>Целями</w:t>
      </w:r>
      <w:r w:rsidRPr="00327973">
        <w:t xml:space="preserve"> освоения </w:t>
      </w:r>
      <w:r w:rsidRPr="00327973">
        <w:rPr>
          <w:spacing w:val="-3"/>
        </w:rPr>
        <w:t>дисциплин</w:t>
      </w:r>
      <w:r w:rsidRPr="00327973">
        <w:t>ы «</w:t>
      </w:r>
      <w:r w:rsidRPr="00327973">
        <w:rPr>
          <w:color w:val="000000"/>
        </w:rPr>
        <w:t>Методы оптимальных решений</w:t>
      </w:r>
      <w:r w:rsidRPr="00327973">
        <w:t xml:space="preserve">» являются развитие системного мышления </w:t>
      </w:r>
      <w:r w:rsidR="00EA2176">
        <w:t>обучающихся</w:t>
      </w:r>
      <w:r w:rsidRPr="00327973">
        <w:t xml:space="preserve"> путем детального анализа подходов к математическому моделированию и сравнительного анализа разных типов моделей.</w:t>
      </w:r>
    </w:p>
    <w:p w:rsidR="00327973" w:rsidRPr="00327973" w:rsidRDefault="00327973" w:rsidP="00BA053A">
      <w:pPr>
        <w:spacing w:after="0" w:line="240" w:lineRule="auto"/>
        <w:ind w:left="28" w:firstLine="51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Задачи</w:t>
      </w:r>
      <w:r w:rsidR="009628B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053A" w:rsidRPr="00BA053A">
        <w:rPr>
          <w:rFonts w:ascii="Times New Roman" w:hAnsi="Times New Roman" w:cs="Times New Roman"/>
          <w:color w:val="000000"/>
          <w:sz w:val="24"/>
          <w:szCs w:val="24"/>
        </w:rPr>
        <w:t>освоения дисциплины:</w:t>
      </w:r>
    </w:p>
    <w:p w:rsidR="00327973" w:rsidRPr="00327973" w:rsidRDefault="00327973" w:rsidP="00153159">
      <w:pPr>
        <w:numPr>
          <w:ilvl w:val="0"/>
          <w:numId w:val="3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ознакомить </w:t>
      </w:r>
      <w:r w:rsidR="00EA2176">
        <w:rPr>
          <w:rFonts w:ascii="Times New Roman" w:hAnsi="Times New Roman" w:cs="Times New Roman"/>
          <w:sz w:val="24"/>
          <w:szCs w:val="24"/>
        </w:rPr>
        <w:t>обучающихся</w:t>
      </w:r>
      <w:r w:rsidRPr="00327973">
        <w:rPr>
          <w:rFonts w:ascii="Times New Roman" w:hAnsi="Times New Roman" w:cs="Times New Roman"/>
          <w:sz w:val="24"/>
          <w:szCs w:val="24"/>
        </w:rPr>
        <w:t xml:space="preserve"> с математическими свойствами моделей и методов оптимизации, которые могут использоваться при анализе и решении широкого спектра экономических задач;</w:t>
      </w:r>
    </w:p>
    <w:p w:rsidR="00327973" w:rsidRPr="00327973" w:rsidRDefault="00327973" w:rsidP="00153159">
      <w:pPr>
        <w:pStyle w:val="a4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выработать у  </w:t>
      </w:r>
      <w:r w:rsidR="00EA2176">
        <w:rPr>
          <w:rFonts w:ascii="Times New Roman" w:hAnsi="Times New Roman" w:cs="Times New Roman"/>
          <w:sz w:val="24"/>
          <w:szCs w:val="24"/>
        </w:rPr>
        <w:t xml:space="preserve">обучающихся </w:t>
      </w:r>
      <w:r w:rsidRPr="00327973">
        <w:rPr>
          <w:rFonts w:ascii="Times New Roman" w:hAnsi="Times New Roman" w:cs="Times New Roman"/>
          <w:sz w:val="24"/>
          <w:szCs w:val="24"/>
        </w:rPr>
        <w:t>навыки проведения численных исследований математических моделей и анализа результатов вычислений;</w:t>
      </w:r>
    </w:p>
    <w:p w:rsidR="00327973" w:rsidRPr="00327973" w:rsidRDefault="00327973" w:rsidP="00153159">
      <w:pPr>
        <w:pStyle w:val="a4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научить выбирать наиболее перспективное управляющее решение.</w:t>
      </w:r>
    </w:p>
    <w:p w:rsidR="00327973" w:rsidRPr="00327973" w:rsidRDefault="00327973" w:rsidP="00BA053A">
      <w:pPr>
        <w:pStyle w:val="af0"/>
        <w:tabs>
          <w:tab w:val="left" w:pos="708"/>
        </w:tabs>
        <w:spacing w:after="0"/>
        <w:ind w:left="0" w:firstLine="709"/>
        <w:jc w:val="both"/>
        <w:rPr>
          <w:color w:val="000000"/>
        </w:rPr>
      </w:pPr>
    </w:p>
    <w:p w:rsidR="00327973" w:rsidRPr="00796C3E" w:rsidRDefault="00327973" w:rsidP="00BA05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В результате освоения дисциплины </w:t>
      </w:r>
      <w:r w:rsidR="006F53AC">
        <w:rPr>
          <w:rFonts w:ascii="Times New Roman" w:hAnsi="Times New Roman" w:cs="Times New Roman"/>
          <w:sz w:val="24"/>
          <w:szCs w:val="24"/>
        </w:rPr>
        <w:t>обучающийся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="00F521DF" w:rsidRPr="00796C3E">
        <w:rPr>
          <w:rFonts w:ascii="Times New Roman" w:hAnsi="Times New Roman" w:cs="Times New Roman"/>
          <w:sz w:val="24"/>
          <w:szCs w:val="24"/>
        </w:rPr>
        <w:t>будет</w:t>
      </w:r>
      <w:r w:rsidRPr="00796C3E">
        <w:rPr>
          <w:rFonts w:ascii="Times New Roman" w:hAnsi="Times New Roman" w:cs="Times New Roman"/>
          <w:sz w:val="24"/>
          <w:szCs w:val="24"/>
        </w:rPr>
        <w:t>:</w:t>
      </w:r>
    </w:p>
    <w:p w:rsidR="00327973" w:rsidRPr="00796C3E" w:rsidRDefault="00327973" w:rsidP="00BA053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bCs/>
          <w:i/>
          <w:sz w:val="24"/>
          <w:szCs w:val="24"/>
        </w:rPr>
        <w:t>Знать:</w:t>
      </w:r>
    </w:p>
    <w:p w:rsidR="00396D19" w:rsidRPr="00796C3E" w:rsidRDefault="00396D19" w:rsidP="00AD4A6E">
      <w:pPr>
        <w:pStyle w:val="af8"/>
        <w:numPr>
          <w:ilvl w:val="0"/>
          <w:numId w:val="3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 xml:space="preserve">основные подходы к организации научной работы в контексте выбора инструментальных средств </w:t>
      </w:r>
      <w:r w:rsidRPr="00796C3E">
        <w:rPr>
          <w:rFonts w:ascii="Times New Roman" w:hAnsi="Times New Roman" w:cs="Times New Roman"/>
          <w:bCs/>
          <w:sz w:val="24"/>
          <w:szCs w:val="24"/>
        </w:rPr>
        <w:t>обработки экономических данных в соответствии с поставленной задачей, анализа результатов расчетов и обоснования полученных выводов (</w:t>
      </w:r>
      <w:r w:rsidRPr="00796C3E">
        <w:rPr>
          <w:rFonts w:ascii="Times New Roman" w:hAnsi="Times New Roman" w:cs="Times New Roman"/>
          <w:sz w:val="24"/>
          <w:szCs w:val="24"/>
        </w:rPr>
        <w:t>ОПК-3);</w:t>
      </w:r>
    </w:p>
    <w:p w:rsidR="00396D19" w:rsidRPr="00796C3E" w:rsidRDefault="00396D19" w:rsidP="00AD4A6E">
      <w:pPr>
        <w:pStyle w:val="af8"/>
        <w:numPr>
          <w:ilvl w:val="0"/>
          <w:numId w:val="3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теоретические основы экономического моделирования (ПК-4);</w:t>
      </w:r>
    </w:p>
    <w:p w:rsidR="00396D19" w:rsidRPr="00796C3E" w:rsidRDefault="00396D19" w:rsidP="00AD4A6E">
      <w:pPr>
        <w:pStyle w:val="af8"/>
        <w:numPr>
          <w:ilvl w:val="0"/>
          <w:numId w:val="39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этапы и специфику экономического моделирования (ПК-4);</w:t>
      </w:r>
    </w:p>
    <w:p w:rsidR="00396D19" w:rsidRPr="00796C3E" w:rsidRDefault="00396D19" w:rsidP="00AD4A6E">
      <w:pPr>
        <w:pStyle w:val="a4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методологию прогнозирования экономической ситуации на основе построенной экономической модели (ПК-4).</w:t>
      </w:r>
    </w:p>
    <w:p w:rsidR="00BA053A" w:rsidRPr="00796C3E" w:rsidRDefault="00327973" w:rsidP="00AD4A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bCs/>
          <w:i/>
          <w:sz w:val="24"/>
          <w:szCs w:val="24"/>
        </w:rPr>
        <w:t>Уметь:</w:t>
      </w:r>
    </w:p>
    <w:p w:rsidR="00396D19" w:rsidRPr="00796C3E" w:rsidRDefault="00396D19" w:rsidP="00AD4A6E">
      <w:pPr>
        <w:pStyle w:val="af8"/>
        <w:numPr>
          <w:ilvl w:val="0"/>
          <w:numId w:val="4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 xml:space="preserve">использовать основные подходы к организации научной работы в контексте выбора инструментальных средств </w:t>
      </w:r>
      <w:r w:rsidRPr="00796C3E">
        <w:rPr>
          <w:rFonts w:ascii="Times New Roman" w:hAnsi="Times New Roman" w:cs="Times New Roman"/>
          <w:bCs/>
          <w:sz w:val="24"/>
          <w:szCs w:val="24"/>
        </w:rPr>
        <w:t>обработки экономических данных в соответствии с поставленной задачей, анализа результатов расчетов и обоснования полученных выводов (</w:t>
      </w:r>
      <w:r w:rsidRPr="00796C3E">
        <w:rPr>
          <w:rFonts w:ascii="Times New Roman" w:hAnsi="Times New Roman" w:cs="Times New Roman"/>
          <w:sz w:val="24"/>
          <w:szCs w:val="24"/>
        </w:rPr>
        <w:t>ОПК-3);</w:t>
      </w:r>
    </w:p>
    <w:p w:rsidR="00396D19" w:rsidRPr="00796C3E" w:rsidRDefault="00396D19" w:rsidP="00AD4A6E">
      <w:pPr>
        <w:pStyle w:val="af8"/>
        <w:numPr>
          <w:ilvl w:val="0"/>
          <w:numId w:val="40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на основе описания экономических процессов и явлений строить стандартные теоретические и экономические модели (ПК-4);</w:t>
      </w:r>
    </w:p>
    <w:p w:rsidR="00396D19" w:rsidRPr="00796C3E" w:rsidRDefault="00396D19" w:rsidP="00AD4A6E">
      <w:pPr>
        <w:pStyle w:val="af8"/>
        <w:numPr>
          <w:ilvl w:val="0"/>
          <w:numId w:val="40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использовать методологию построения экономических моделей для решения прикладных экономических задач (ПК-4);</w:t>
      </w:r>
    </w:p>
    <w:p w:rsidR="00396D19" w:rsidRPr="00796C3E" w:rsidRDefault="00396D19" w:rsidP="00AD4A6E">
      <w:pPr>
        <w:pStyle w:val="af8"/>
        <w:numPr>
          <w:ilvl w:val="0"/>
          <w:numId w:val="40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96C3E">
        <w:rPr>
          <w:rFonts w:ascii="Times New Roman" w:hAnsi="Times New Roman" w:cs="Times New Roman"/>
          <w:sz w:val="24"/>
          <w:szCs w:val="24"/>
        </w:rPr>
        <w:t>прогнозировать экономическую ситуацию на основе моделирования (ПК-4).</w:t>
      </w:r>
    </w:p>
    <w:p w:rsidR="00BA053A" w:rsidRPr="00796C3E" w:rsidRDefault="00BA053A" w:rsidP="00AD4A6E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i/>
          <w:sz w:val="24"/>
          <w:szCs w:val="24"/>
        </w:rPr>
      </w:pPr>
      <w:r w:rsidRPr="00796C3E">
        <w:rPr>
          <w:rFonts w:ascii="Times New Roman" w:hAnsi="Times New Roman" w:cs="Times New Roman"/>
          <w:bCs/>
          <w:i/>
          <w:sz w:val="24"/>
          <w:szCs w:val="24"/>
        </w:rPr>
        <w:t>Владеть</w:t>
      </w:r>
      <w:r w:rsidRPr="00796C3E">
        <w:rPr>
          <w:rFonts w:ascii="Times New Roman" w:eastAsia="TimesNewRomanPSMT" w:hAnsi="Times New Roman" w:cs="Times New Roman"/>
          <w:i/>
          <w:sz w:val="24"/>
          <w:szCs w:val="24"/>
        </w:rPr>
        <w:t>:</w:t>
      </w:r>
    </w:p>
    <w:p w:rsidR="00BA053A" w:rsidRPr="00396D19" w:rsidRDefault="00396D19" w:rsidP="00AD4A6E">
      <w:pPr>
        <w:pStyle w:val="a4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96D19">
        <w:rPr>
          <w:rFonts w:ascii="Times New Roman" w:hAnsi="Times New Roman" w:cs="Times New Roman"/>
          <w:sz w:val="24"/>
          <w:szCs w:val="24"/>
        </w:rPr>
        <w:t xml:space="preserve">навыками организации научной работы в контексте выбора инструментальных средств </w:t>
      </w:r>
      <w:r w:rsidRPr="00396D19">
        <w:rPr>
          <w:rFonts w:ascii="Times New Roman" w:hAnsi="Times New Roman" w:cs="Times New Roman"/>
          <w:bCs/>
          <w:sz w:val="24"/>
          <w:szCs w:val="24"/>
        </w:rPr>
        <w:t>обработки экономических данных в соответствии с поставленной задачей, анализа результатов расчетов и обоснования полученных выводов (</w:t>
      </w:r>
      <w:r w:rsidRPr="00396D19">
        <w:rPr>
          <w:rFonts w:ascii="Times New Roman" w:hAnsi="Times New Roman" w:cs="Times New Roman"/>
          <w:sz w:val="24"/>
          <w:szCs w:val="24"/>
        </w:rPr>
        <w:t>ОПК-3);</w:t>
      </w:r>
    </w:p>
    <w:p w:rsidR="00396D19" w:rsidRPr="00396D19" w:rsidRDefault="00396D19" w:rsidP="00AD4A6E">
      <w:pPr>
        <w:pStyle w:val="af8"/>
        <w:numPr>
          <w:ilvl w:val="0"/>
          <w:numId w:val="41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96D19">
        <w:rPr>
          <w:rFonts w:ascii="Times New Roman" w:hAnsi="Times New Roman" w:cs="Times New Roman"/>
          <w:sz w:val="24"/>
          <w:szCs w:val="24"/>
        </w:rPr>
        <w:t>навыками построения стандартных теоретических и экономических моделей на основе описания экономических процессов и явлений (ПК-4);</w:t>
      </w:r>
    </w:p>
    <w:p w:rsidR="00396D19" w:rsidRPr="00396D19" w:rsidRDefault="00396D19" w:rsidP="00AD4A6E">
      <w:pPr>
        <w:pStyle w:val="a4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96D19">
        <w:rPr>
          <w:rFonts w:ascii="Times New Roman" w:hAnsi="Times New Roman" w:cs="Times New Roman"/>
          <w:sz w:val="24"/>
          <w:szCs w:val="24"/>
        </w:rPr>
        <w:t>методологией построения экономических моделей для решения прикладных экономических задач (ПК-4);</w:t>
      </w:r>
    </w:p>
    <w:p w:rsidR="00396D19" w:rsidRPr="00396D19" w:rsidRDefault="00396D19" w:rsidP="00AD4A6E">
      <w:pPr>
        <w:pStyle w:val="af8"/>
        <w:numPr>
          <w:ilvl w:val="0"/>
          <w:numId w:val="41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96D19">
        <w:rPr>
          <w:rFonts w:ascii="Times New Roman" w:hAnsi="Times New Roman" w:cs="Times New Roman"/>
          <w:sz w:val="24"/>
          <w:szCs w:val="24"/>
        </w:rPr>
        <w:t>навыками прогнозирования экономической ситуации на основе экономического моделирования (ПК-4).</w:t>
      </w:r>
    </w:p>
    <w:p w:rsidR="00A7273B" w:rsidRDefault="00A7273B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7273B" w:rsidRDefault="00A7273B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7273B" w:rsidRDefault="00A7273B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7273B" w:rsidRDefault="00A7273B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7273B" w:rsidRDefault="00A7273B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327973" w:rsidRPr="00327973" w:rsidRDefault="00327973" w:rsidP="00327973">
      <w:pPr>
        <w:pStyle w:val="a4"/>
        <w:ind w:left="0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327973">
        <w:rPr>
          <w:rFonts w:ascii="Times New Roman" w:hAnsi="Times New Roman" w:cs="Times New Roman"/>
          <w:i/>
          <w:sz w:val="24"/>
          <w:szCs w:val="24"/>
        </w:rPr>
        <w:lastRenderedPageBreak/>
        <w:t>Таблица 2.1.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43"/>
        <w:gridCol w:w="4604"/>
      </w:tblGrid>
      <w:tr w:rsidR="00327973" w:rsidRPr="00327973" w:rsidTr="00396D19">
        <w:trPr>
          <w:trHeight w:val="749"/>
          <w:jc w:val="center"/>
        </w:trPr>
        <w:tc>
          <w:tcPr>
            <w:tcW w:w="2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7973" w:rsidRPr="00327973" w:rsidRDefault="00327973" w:rsidP="00396D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ируемые компетенции </w:t>
            </w:r>
          </w:p>
          <w:p w:rsidR="00327973" w:rsidRPr="00327973" w:rsidRDefault="00327973" w:rsidP="00396D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код компетенции, уровень освоения)</w:t>
            </w:r>
          </w:p>
        </w:tc>
        <w:tc>
          <w:tcPr>
            <w:tcW w:w="2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7973" w:rsidRPr="00327973" w:rsidRDefault="00327973" w:rsidP="00396D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 обучения по дисциплине</w:t>
            </w:r>
          </w:p>
        </w:tc>
      </w:tr>
      <w:tr w:rsidR="00327973" w:rsidRPr="00327973" w:rsidTr="0063316F">
        <w:trPr>
          <w:trHeight w:val="804"/>
          <w:jc w:val="center"/>
        </w:trPr>
        <w:tc>
          <w:tcPr>
            <w:tcW w:w="253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11D69" w:rsidRDefault="00611D69" w:rsidP="002825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A23B6">
              <w:rPr>
                <w:rFonts w:ascii="Times New Roman" w:hAnsi="Times New Roman" w:cs="Times New Roman"/>
                <w:b/>
              </w:rPr>
              <w:t>ОПК-3</w:t>
            </w:r>
            <w:r w:rsidR="00CD6216">
              <w:rPr>
                <w:rFonts w:ascii="Times New Roman" w:hAnsi="Times New Roman" w:cs="Times New Roman"/>
                <w:b/>
              </w:rPr>
              <w:t>(3)</w:t>
            </w:r>
          </w:p>
          <w:p w:rsidR="00327973" w:rsidRPr="00327973" w:rsidRDefault="00611D69" w:rsidP="00282598">
            <w:pPr>
              <w:spacing w:after="0" w:line="240" w:lineRule="auto"/>
              <w:ind w:left="28" w:firstLine="5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23B6">
              <w:rPr>
                <w:rFonts w:ascii="Times New Roman" w:hAnsi="Times New Roman" w:cs="Times New Roman"/>
              </w:rPr>
              <w:t>способностью выбирать инструментальные средства для обработки экономических данных в соответствии с поставленной задачей, анализировать результаты расчетов и обосновывать полученные выводы</w:t>
            </w:r>
          </w:p>
        </w:tc>
        <w:tc>
          <w:tcPr>
            <w:tcW w:w="2463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11D69" w:rsidRPr="00666C0F" w:rsidRDefault="00611D69" w:rsidP="00282598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Знать З3:</w:t>
            </w:r>
          </w:p>
          <w:p w:rsidR="00611D69" w:rsidRPr="00666C0F" w:rsidRDefault="00611D69" w:rsidP="00282598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</w:rPr>
              <w:t xml:space="preserve">основные подходы к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  <w:p w:rsidR="00611D69" w:rsidRPr="00666C0F" w:rsidRDefault="00611D69" w:rsidP="00282598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Уметь У3:</w:t>
            </w:r>
          </w:p>
          <w:p w:rsidR="00611D69" w:rsidRPr="00666C0F" w:rsidRDefault="00611D69" w:rsidP="00282598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</w:rPr>
              <w:t xml:space="preserve">использовать основные подходы к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  <w:p w:rsidR="00611D69" w:rsidRPr="00666C0F" w:rsidRDefault="00611D69" w:rsidP="00282598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Владеть В3:</w:t>
            </w:r>
          </w:p>
          <w:p w:rsidR="00327973" w:rsidRPr="00327973" w:rsidRDefault="00611D69" w:rsidP="0028259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C0F">
              <w:rPr>
                <w:rFonts w:ascii="Times New Roman" w:hAnsi="Times New Roman" w:cs="Times New Roman"/>
              </w:rPr>
              <w:t xml:space="preserve">навыками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</w:tc>
      </w:tr>
      <w:tr w:rsidR="00327973" w:rsidRPr="00327973" w:rsidTr="0063316F">
        <w:trPr>
          <w:trHeight w:val="804"/>
          <w:jc w:val="center"/>
        </w:trPr>
        <w:tc>
          <w:tcPr>
            <w:tcW w:w="253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82598" w:rsidRDefault="00282598" w:rsidP="002825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A23B6">
              <w:rPr>
                <w:rFonts w:ascii="Times New Roman" w:hAnsi="Times New Roman" w:cs="Times New Roman"/>
                <w:b/>
              </w:rPr>
              <w:t>ПК-</w:t>
            </w:r>
            <w:r>
              <w:rPr>
                <w:rFonts w:ascii="Times New Roman" w:hAnsi="Times New Roman" w:cs="Times New Roman"/>
                <w:b/>
              </w:rPr>
              <w:t>4</w:t>
            </w:r>
            <w:r w:rsidR="00CD6216">
              <w:rPr>
                <w:rFonts w:ascii="Times New Roman" w:hAnsi="Times New Roman" w:cs="Times New Roman"/>
                <w:b/>
              </w:rPr>
              <w:t>(</w:t>
            </w:r>
            <w:r w:rsidR="00EE466C">
              <w:rPr>
                <w:rFonts w:ascii="Times New Roman" w:hAnsi="Times New Roman" w:cs="Times New Roman"/>
                <w:b/>
              </w:rPr>
              <w:t>1-</w:t>
            </w:r>
            <w:r w:rsidR="00CD6216">
              <w:rPr>
                <w:rFonts w:ascii="Times New Roman" w:hAnsi="Times New Roman" w:cs="Times New Roman"/>
                <w:b/>
              </w:rPr>
              <w:t>3)</w:t>
            </w:r>
          </w:p>
          <w:p w:rsidR="00327973" w:rsidRPr="00282598" w:rsidRDefault="00282598" w:rsidP="00282598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282598">
              <w:rPr>
                <w:rFonts w:ascii="Times New Roman" w:hAnsi="Times New Roman" w:cs="Times New Roman"/>
              </w:rPr>
              <w:t>способность на основе описания экономических процессов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2463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1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теоретические основы экономического моделирования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2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этапы и специфику экономического моделирования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3:</w:t>
            </w:r>
          </w:p>
          <w:p w:rsidR="00282598" w:rsidRPr="00396D19" w:rsidRDefault="00282598" w:rsidP="00396D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6D19">
              <w:rPr>
                <w:rFonts w:ascii="Times New Roman" w:hAnsi="Times New Roman" w:cs="Times New Roman"/>
              </w:rPr>
              <w:t>методологию прогнозирования экономической ситуации на основе построенной экономической модели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1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на основе описания экономических процессов и явлений строить стандартные теоретические и экономические модели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2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использовать методологию построения экономических моделей для решения прикладных экономических задач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3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прогнозировать экономическую ситуацию на основе моделирования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1: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навыками построения стандартных теоретических и экономических моделей на основе описания экономических процессов и явлений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2:</w:t>
            </w:r>
          </w:p>
          <w:p w:rsidR="00282598" w:rsidRPr="00396D19" w:rsidRDefault="00282598" w:rsidP="00396D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6D19">
              <w:rPr>
                <w:rFonts w:ascii="Times New Roman" w:hAnsi="Times New Roman" w:cs="Times New Roman"/>
              </w:rPr>
              <w:t>методологией построения экономических моделей для решения прикладных экономических задач</w:t>
            </w:r>
          </w:p>
          <w:p w:rsidR="00282598" w:rsidRPr="00396D19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3:</w:t>
            </w:r>
          </w:p>
          <w:p w:rsidR="00327973" w:rsidRPr="00327973" w:rsidRDefault="00282598" w:rsidP="00396D19">
            <w:pPr>
              <w:pStyle w:val="af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6D19">
              <w:rPr>
                <w:rFonts w:ascii="Times New Roman" w:hAnsi="Times New Roman" w:cs="Times New Roman"/>
              </w:rPr>
              <w:lastRenderedPageBreak/>
              <w:t>навыками прогнозирования экономической ситуации на основе экономического моделирования</w:t>
            </w:r>
            <w:r w:rsidR="00396D19">
              <w:rPr>
                <w:rFonts w:ascii="Times New Roman" w:hAnsi="Times New Roman" w:cs="Times New Roman"/>
              </w:rPr>
              <w:t>.</w:t>
            </w:r>
          </w:p>
        </w:tc>
      </w:tr>
    </w:tbl>
    <w:p w:rsidR="00327973" w:rsidRPr="00327973" w:rsidRDefault="00327973" w:rsidP="00327973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27973" w:rsidRDefault="00327973" w:rsidP="006F53A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 xml:space="preserve">3. Место дисциплины «Методы оптимальных решений» в структуре ОПОП ВО </w:t>
      </w:r>
    </w:p>
    <w:p w:rsidR="006F53AC" w:rsidRPr="00327973" w:rsidRDefault="006F53AC" w:rsidP="002173A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27973" w:rsidRPr="00327973" w:rsidRDefault="00327973" w:rsidP="002173A2">
      <w:pPr>
        <w:spacing w:after="0" w:line="240" w:lineRule="auto"/>
        <w:ind w:left="28" w:firstLine="510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Дисциплина</w:t>
      </w:r>
      <w:r w:rsidR="00A7273B">
        <w:rPr>
          <w:rFonts w:ascii="Times New Roman" w:hAnsi="Times New Roman" w:cs="Times New Roman"/>
          <w:sz w:val="24"/>
          <w:szCs w:val="24"/>
        </w:rPr>
        <w:t xml:space="preserve"> (Б1.В.10</w:t>
      </w:r>
      <w:r w:rsidR="00A7273B" w:rsidRPr="00327973">
        <w:rPr>
          <w:rFonts w:ascii="Times New Roman" w:hAnsi="Times New Roman" w:cs="Times New Roman"/>
          <w:sz w:val="24"/>
          <w:szCs w:val="24"/>
        </w:rPr>
        <w:t>)</w:t>
      </w:r>
      <w:r w:rsidR="00A7273B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color w:val="000000"/>
          <w:sz w:val="24"/>
          <w:szCs w:val="24"/>
        </w:rPr>
        <w:t>«Методы оптимальных решений»</w:t>
      </w:r>
      <w:r w:rsidR="009628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>относится</w:t>
      </w:r>
      <w:r w:rsidR="009628BF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 xml:space="preserve">к </w:t>
      </w:r>
      <w:r w:rsidR="004C2D69">
        <w:rPr>
          <w:rFonts w:ascii="Times New Roman" w:hAnsi="Times New Roman" w:cs="Times New Roman"/>
          <w:sz w:val="24"/>
          <w:szCs w:val="24"/>
        </w:rPr>
        <w:t xml:space="preserve">дисциплинам </w:t>
      </w:r>
      <w:r w:rsidR="00266688" w:rsidRPr="00266688">
        <w:rPr>
          <w:rFonts w:ascii="Times New Roman" w:hAnsi="Times New Roman" w:cs="Times New Roman"/>
          <w:sz w:val="24"/>
          <w:szCs w:val="24"/>
        </w:rPr>
        <w:t>вариативной</w:t>
      </w:r>
      <w:r w:rsidR="004C2D69">
        <w:rPr>
          <w:rFonts w:ascii="Times New Roman" w:hAnsi="Times New Roman" w:cs="Times New Roman"/>
          <w:sz w:val="24"/>
          <w:szCs w:val="24"/>
        </w:rPr>
        <w:t xml:space="preserve"> части 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="00A7273B">
        <w:rPr>
          <w:rFonts w:ascii="Times New Roman" w:hAnsi="Times New Roman" w:cs="Times New Roman"/>
          <w:sz w:val="24"/>
          <w:szCs w:val="24"/>
        </w:rPr>
        <w:t>блока Б1-Дисциплины (модуля)</w:t>
      </w:r>
      <w:r w:rsidR="00983039">
        <w:rPr>
          <w:rFonts w:ascii="Times New Roman" w:hAnsi="Times New Roman" w:cs="Times New Roman"/>
          <w:sz w:val="24"/>
          <w:szCs w:val="24"/>
        </w:rPr>
        <w:t xml:space="preserve"> по</w:t>
      </w:r>
      <w:r w:rsidR="00EA2176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bCs/>
          <w:sz w:val="24"/>
          <w:szCs w:val="24"/>
        </w:rPr>
        <w:t>направлени</w:t>
      </w:r>
      <w:r w:rsidR="00983039">
        <w:rPr>
          <w:rFonts w:ascii="Times New Roman" w:hAnsi="Times New Roman" w:cs="Times New Roman"/>
          <w:bCs/>
          <w:sz w:val="24"/>
          <w:szCs w:val="24"/>
        </w:rPr>
        <w:t>ю</w:t>
      </w:r>
      <w:r w:rsidRPr="00327973">
        <w:rPr>
          <w:rFonts w:ascii="Times New Roman" w:hAnsi="Times New Roman" w:cs="Times New Roman"/>
          <w:bCs/>
          <w:sz w:val="24"/>
          <w:szCs w:val="24"/>
        </w:rPr>
        <w:t xml:space="preserve"> подготовки </w:t>
      </w:r>
      <w:r w:rsidRPr="00327973">
        <w:rPr>
          <w:rFonts w:ascii="Times New Roman" w:hAnsi="Times New Roman" w:cs="Times New Roman"/>
          <w:sz w:val="24"/>
          <w:szCs w:val="24"/>
        </w:rPr>
        <w:t>Экономика, профиль «</w:t>
      </w:r>
      <w:r w:rsidR="00CC4199">
        <w:rPr>
          <w:rFonts w:ascii="Times New Roman" w:hAnsi="Times New Roman" w:cs="Times New Roman"/>
          <w:sz w:val="24"/>
          <w:szCs w:val="24"/>
        </w:rPr>
        <w:t>Мировая</w:t>
      </w:r>
      <w:r w:rsidR="009628BF">
        <w:rPr>
          <w:rFonts w:ascii="Times New Roman" w:hAnsi="Times New Roman" w:cs="Times New Roman"/>
          <w:sz w:val="24"/>
          <w:szCs w:val="24"/>
        </w:rPr>
        <w:t xml:space="preserve"> </w:t>
      </w:r>
      <w:r w:rsidR="00CC4199">
        <w:rPr>
          <w:rFonts w:ascii="Times New Roman" w:hAnsi="Times New Roman" w:cs="Times New Roman"/>
          <w:sz w:val="24"/>
          <w:szCs w:val="24"/>
        </w:rPr>
        <w:t>экономика</w:t>
      </w:r>
      <w:r w:rsidRPr="00327973">
        <w:rPr>
          <w:rFonts w:ascii="Times New Roman" w:hAnsi="Times New Roman" w:cs="Times New Roman"/>
          <w:sz w:val="24"/>
          <w:szCs w:val="24"/>
        </w:rPr>
        <w:t xml:space="preserve">». </w:t>
      </w:r>
    </w:p>
    <w:p w:rsidR="00327973" w:rsidRDefault="00327973" w:rsidP="002173A2">
      <w:pPr>
        <w:spacing w:after="0" w:line="240" w:lineRule="auto"/>
        <w:ind w:firstLine="403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Общематематическая подготовка обучающихся, предусмотренная данной дисциплиной, необходима для дальнейшего освоения математических и статистических методов в экономике и управлении. На данную дисциплину опираются такие предметы как «Эконометрика», «Макроэкономика», «Микроэкономика», «</w:t>
      </w:r>
      <w:r w:rsidR="004C2D69">
        <w:rPr>
          <w:rFonts w:ascii="Times New Roman" w:hAnsi="Times New Roman" w:cs="Times New Roman"/>
          <w:sz w:val="24"/>
          <w:szCs w:val="24"/>
        </w:rPr>
        <w:t>Теория игр</w:t>
      </w:r>
      <w:r w:rsidRPr="00327973">
        <w:rPr>
          <w:rFonts w:ascii="Times New Roman" w:hAnsi="Times New Roman" w:cs="Times New Roman"/>
          <w:sz w:val="24"/>
          <w:szCs w:val="24"/>
        </w:rPr>
        <w:t>»</w:t>
      </w:r>
      <w:r w:rsidR="004C2D69">
        <w:rPr>
          <w:rFonts w:ascii="Times New Roman" w:hAnsi="Times New Roman" w:cs="Times New Roman"/>
          <w:sz w:val="24"/>
          <w:szCs w:val="24"/>
        </w:rPr>
        <w:t>. «Теория риска»</w:t>
      </w:r>
      <w:r w:rsidRPr="00327973">
        <w:rPr>
          <w:rFonts w:ascii="Times New Roman" w:hAnsi="Times New Roman" w:cs="Times New Roman"/>
          <w:sz w:val="24"/>
          <w:szCs w:val="24"/>
        </w:rPr>
        <w:t xml:space="preserve"> и ряд других экономико-математических дисциплин.</w:t>
      </w:r>
    </w:p>
    <w:p w:rsidR="006F53AC" w:rsidRPr="00327973" w:rsidRDefault="006F53AC" w:rsidP="002173A2">
      <w:pPr>
        <w:spacing w:after="0" w:line="240" w:lineRule="auto"/>
        <w:ind w:firstLine="403"/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tabs>
          <w:tab w:val="left" w:pos="1134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Междисциплинарные связи</w:t>
      </w:r>
    </w:p>
    <w:p w:rsidR="00327973" w:rsidRPr="00327973" w:rsidRDefault="00327973" w:rsidP="00E77115">
      <w:pPr>
        <w:tabs>
          <w:tab w:val="left" w:pos="1134"/>
        </w:tabs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i/>
          <w:sz w:val="24"/>
          <w:szCs w:val="24"/>
        </w:rPr>
        <w:t>Таблица 3.1.</w:t>
      </w:r>
    </w:p>
    <w:tbl>
      <w:tblPr>
        <w:tblW w:w="97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4927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531"/>
      </w:tblGrid>
      <w:tr w:rsidR="00327973" w:rsidRPr="00327973" w:rsidTr="0063316F">
        <w:tc>
          <w:tcPr>
            <w:tcW w:w="426" w:type="dxa"/>
            <w:vMerge w:val="restart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4927" w:type="dxa"/>
            <w:vMerge w:val="restart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еспечиваемых (последующих) дисциплин</w:t>
            </w:r>
          </w:p>
        </w:tc>
        <w:tc>
          <w:tcPr>
            <w:tcW w:w="4358" w:type="dxa"/>
            <w:gridSpan w:val="10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№ № разделов данной дисциплины, необходимых для изучения обеспечиваемых (последующих) дисциплин</w:t>
            </w:r>
          </w:p>
        </w:tc>
      </w:tr>
      <w:tr w:rsidR="00327973" w:rsidRPr="00327973" w:rsidTr="0063316F">
        <w:tc>
          <w:tcPr>
            <w:tcW w:w="426" w:type="dxa"/>
            <w:vMerge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7" w:type="dxa"/>
            <w:vMerge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327973" w:rsidRPr="00327973" w:rsidTr="0063316F"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927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Теория игр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27973" w:rsidRPr="00327973" w:rsidTr="0063316F"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4927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Эконометрика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</w:tr>
      <w:tr w:rsidR="00327973" w:rsidRPr="00327973" w:rsidTr="0063316F"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927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акроэкономика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27973" w:rsidRPr="00327973" w:rsidTr="0063316F"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927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икроэкономика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27973" w:rsidRPr="00327973" w:rsidTr="0063316F"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927" w:type="dxa"/>
          </w:tcPr>
          <w:p w:rsidR="00327973" w:rsidRPr="00327973" w:rsidRDefault="004C2D69" w:rsidP="0063316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ия риска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6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5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1" w:type="dxa"/>
          </w:tcPr>
          <w:p w:rsidR="00327973" w:rsidRPr="00327973" w:rsidRDefault="00327973" w:rsidP="0063316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173A2" w:rsidRPr="002173A2" w:rsidRDefault="002173A2" w:rsidP="00E77115">
      <w:pPr>
        <w:snapToGri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73A2">
        <w:rPr>
          <w:rFonts w:ascii="Times New Roman" w:hAnsi="Times New Roman" w:cs="Times New Roman"/>
          <w:b/>
          <w:sz w:val="24"/>
          <w:szCs w:val="24"/>
        </w:rPr>
        <w:t>Входные требования для освоения дисциплины «Методы оптимальных решений», предварительные условия.</w:t>
      </w:r>
    </w:p>
    <w:p w:rsidR="002173A2" w:rsidRPr="00F521DF" w:rsidRDefault="002173A2" w:rsidP="00E77115">
      <w:pPr>
        <w:pStyle w:val="Style4"/>
        <w:widowControl/>
        <w:ind w:left="10"/>
        <w:rPr>
          <w:rStyle w:val="FontStyle55"/>
          <w:rFonts w:eastAsia="Lucida Sans Unicode"/>
          <w:b w:val="0"/>
          <w:sz w:val="24"/>
          <w:szCs w:val="24"/>
        </w:rPr>
      </w:pPr>
      <w:r w:rsidRPr="002173A2">
        <w:rPr>
          <w:rStyle w:val="FontStyle55"/>
          <w:rFonts w:eastAsia="Lucida Sans Unicode"/>
          <w:sz w:val="24"/>
          <w:szCs w:val="24"/>
        </w:rPr>
        <w:tab/>
      </w:r>
      <w:r w:rsidRPr="00F521DF">
        <w:rPr>
          <w:rStyle w:val="FontStyle55"/>
          <w:rFonts w:eastAsia="Lucida Sans Unicode"/>
          <w:b w:val="0"/>
          <w:sz w:val="24"/>
          <w:szCs w:val="24"/>
        </w:rPr>
        <w:t xml:space="preserve"> Для освоения дисциплины «Методы оптимальных решений» обучающийся должен:</w:t>
      </w:r>
    </w:p>
    <w:p w:rsidR="002173A2" w:rsidRPr="00F521DF" w:rsidRDefault="002173A2" w:rsidP="00E77115">
      <w:pPr>
        <w:pStyle w:val="Style28"/>
        <w:widowControl/>
        <w:ind w:left="5"/>
        <w:rPr>
          <w:rStyle w:val="FontStyle56"/>
          <w:b w:val="0"/>
          <w:i w:val="0"/>
        </w:rPr>
      </w:pPr>
      <w:r w:rsidRPr="00F521DF">
        <w:rPr>
          <w:rStyle w:val="FontStyle56"/>
          <w:b w:val="0"/>
          <w:i w:val="0"/>
        </w:rPr>
        <w:t>Знать:</w:t>
      </w:r>
    </w:p>
    <w:p w:rsidR="002173A2" w:rsidRPr="00F521DF" w:rsidRDefault="002173A2" w:rsidP="00E77115">
      <w:pPr>
        <w:widowControl w:val="0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>основные понятия и методы линейной алгебры (действия с матрицами, вычисления обратной матрицы, решение систем линейных уравнений);</w:t>
      </w:r>
    </w:p>
    <w:p w:rsidR="002173A2" w:rsidRPr="00F521DF" w:rsidRDefault="002173A2" w:rsidP="00E77115">
      <w:pPr>
        <w:widowControl w:val="0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 xml:space="preserve">основные понятия и методы математического анализа (функции многих </w:t>
      </w:r>
      <w:r w:rsidR="00CD6216" w:rsidRPr="00F521DF">
        <w:rPr>
          <w:rFonts w:ascii="Times New Roman" w:hAnsi="Times New Roman" w:cs="Times New Roman"/>
          <w:sz w:val="24"/>
          <w:szCs w:val="24"/>
        </w:rPr>
        <w:t>п</w:t>
      </w:r>
      <w:r w:rsidRPr="00F521DF">
        <w:rPr>
          <w:rFonts w:ascii="Times New Roman" w:hAnsi="Times New Roman" w:cs="Times New Roman"/>
          <w:sz w:val="24"/>
          <w:szCs w:val="24"/>
        </w:rPr>
        <w:t>еременных).</w:t>
      </w:r>
    </w:p>
    <w:p w:rsidR="002173A2" w:rsidRPr="00F521DF" w:rsidRDefault="002173A2" w:rsidP="00E771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>Уметь:</w:t>
      </w:r>
    </w:p>
    <w:p w:rsidR="002173A2" w:rsidRPr="00F521DF" w:rsidRDefault="002173A2" w:rsidP="00E77115">
      <w:pPr>
        <w:widowControl w:val="0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>производить действия с числами;</w:t>
      </w:r>
    </w:p>
    <w:p w:rsidR="002173A2" w:rsidRPr="00F521DF" w:rsidRDefault="002173A2" w:rsidP="00E77115">
      <w:pPr>
        <w:widowControl w:val="0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>использовать основные алгебраические тождества для преобразования алгебраических выражений;</w:t>
      </w:r>
    </w:p>
    <w:p w:rsidR="002173A2" w:rsidRPr="00F521DF" w:rsidRDefault="002173A2" w:rsidP="00E77115">
      <w:pPr>
        <w:widowControl w:val="0"/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>выполнять геометрические построения.</w:t>
      </w:r>
    </w:p>
    <w:p w:rsidR="002173A2" w:rsidRPr="00F521DF" w:rsidRDefault="002173A2" w:rsidP="00E771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 xml:space="preserve">Владеть: </w:t>
      </w:r>
    </w:p>
    <w:p w:rsidR="002173A2" w:rsidRPr="002173A2" w:rsidRDefault="002173A2" w:rsidP="00E77115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73A2">
        <w:rPr>
          <w:rFonts w:ascii="Times New Roman" w:hAnsi="Times New Roman" w:cs="Times New Roman"/>
          <w:sz w:val="24"/>
          <w:szCs w:val="24"/>
        </w:rPr>
        <w:t>приемами вычислений на калькуляторе инженерного типа;</w:t>
      </w:r>
    </w:p>
    <w:p w:rsidR="002173A2" w:rsidRPr="002173A2" w:rsidRDefault="002173A2" w:rsidP="00153159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73A2">
        <w:rPr>
          <w:rFonts w:ascii="Times New Roman" w:hAnsi="Times New Roman" w:cs="Times New Roman"/>
          <w:sz w:val="24"/>
          <w:szCs w:val="24"/>
        </w:rPr>
        <w:t>навыками использования математических справочников;</w:t>
      </w:r>
    </w:p>
    <w:p w:rsidR="002173A2" w:rsidRDefault="002173A2" w:rsidP="00153159">
      <w:pPr>
        <w:widowControl w:val="0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73A2">
        <w:rPr>
          <w:rFonts w:ascii="Times New Roman" w:hAnsi="Times New Roman" w:cs="Times New Roman"/>
          <w:sz w:val="24"/>
          <w:szCs w:val="24"/>
        </w:rPr>
        <w:lastRenderedPageBreak/>
        <w:t>знаниями и компетенциями, соответствующими школьной программе по математике: решение систем линейных уравнений, неравенств; построение геометрических образов на плоскости, ограниченных прямыми линиями.</w:t>
      </w:r>
    </w:p>
    <w:p w:rsidR="00CD6216" w:rsidRPr="002173A2" w:rsidRDefault="00CD6216" w:rsidP="00CD6216">
      <w:pPr>
        <w:widowControl w:val="0"/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077C1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 xml:space="preserve">4. Объем дисциплины «Методы оптимальных решений» в з. е. с указанием количества академических часов, выделенных на контактную работу обучающихся с преподавателем и самостоятельную работу обучающихся </w:t>
      </w:r>
    </w:p>
    <w:p w:rsidR="00D50EAC" w:rsidRDefault="00327973" w:rsidP="00D50EA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Общая трудоемкость дисциплины (модуля) </w:t>
      </w:r>
      <w:r w:rsidR="00983039">
        <w:rPr>
          <w:rFonts w:ascii="Times New Roman" w:hAnsi="Times New Roman" w:cs="Times New Roman"/>
          <w:sz w:val="24"/>
          <w:szCs w:val="24"/>
        </w:rPr>
        <w:t xml:space="preserve">по очной форме </w:t>
      </w:r>
      <w:r w:rsidRPr="00327973"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B35127">
        <w:rPr>
          <w:rFonts w:ascii="Times New Roman" w:hAnsi="Times New Roman" w:cs="Times New Roman"/>
          <w:sz w:val="24"/>
          <w:szCs w:val="24"/>
        </w:rPr>
        <w:t>3</w:t>
      </w:r>
      <w:r w:rsidRPr="00327973">
        <w:rPr>
          <w:rFonts w:ascii="Times New Roman" w:hAnsi="Times New Roman" w:cs="Times New Roman"/>
          <w:sz w:val="24"/>
          <w:szCs w:val="24"/>
        </w:rPr>
        <w:t xml:space="preserve"> зачетных единицы, 1</w:t>
      </w:r>
      <w:r w:rsidR="004D5006">
        <w:rPr>
          <w:rFonts w:ascii="Times New Roman" w:hAnsi="Times New Roman" w:cs="Times New Roman"/>
          <w:sz w:val="24"/>
          <w:szCs w:val="24"/>
        </w:rPr>
        <w:t>08</w:t>
      </w:r>
      <w:r w:rsidRPr="00327973">
        <w:rPr>
          <w:rFonts w:ascii="Times New Roman" w:hAnsi="Times New Roman" w:cs="Times New Roman"/>
          <w:sz w:val="24"/>
          <w:szCs w:val="24"/>
        </w:rPr>
        <w:t xml:space="preserve"> час</w:t>
      </w:r>
      <w:r w:rsidR="004C2D69">
        <w:rPr>
          <w:rFonts w:ascii="Times New Roman" w:hAnsi="Times New Roman" w:cs="Times New Roman"/>
          <w:sz w:val="24"/>
          <w:szCs w:val="24"/>
        </w:rPr>
        <w:t>ов</w:t>
      </w:r>
      <w:r w:rsidRPr="00327973">
        <w:rPr>
          <w:rFonts w:ascii="Times New Roman" w:hAnsi="Times New Roman" w:cs="Times New Roman"/>
          <w:sz w:val="24"/>
          <w:szCs w:val="24"/>
        </w:rPr>
        <w:t>, из которых 30</w:t>
      </w:r>
      <w:r w:rsidR="00584817">
        <w:rPr>
          <w:rFonts w:ascii="Times New Roman" w:hAnsi="Times New Roman" w:cs="Times New Roman"/>
          <w:sz w:val="24"/>
          <w:szCs w:val="24"/>
        </w:rPr>
        <w:t>,5</w:t>
      </w:r>
      <w:r w:rsidRPr="00327973">
        <w:rPr>
          <w:rFonts w:ascii="Times New Roman" w:hAnsi="Times New Roman" w:cs="Times New Roman"/>
          <w:sz w:val="24"/>
          <w:szCs w:val="24"/>
        </w:rPr>
        <w:t xml:space="preserve"> часов составляет контактная работа бакалавра с преподавателем (16 часов занятия лекционного типа, 14 часов занятия семинарского типа</w:t>
      </w:r>
      <w:r w:rsidR="004D5006">
        <w:rPr>
          <w:rFonts w:ascii="Times New Roman" w:hAnsi="Times New Roman" w:cs="Times New Roman"/>
          <w:sz w:val="24"/>
          <w:szCs w:val="24"/>
        </w:rPr>
        <w:t>, 0,5 часа</w:t>
      </w:r>
      <w:r w:rsidR="004D5006" w:rsidRPr="004D5006">
        <w:rPr>
          <w:rFonts w:ascii="Times New Roman" w:hAnsi="Times New Roman" w:cs="Times New Roman"/>
          <w:sz w:val="24"/>
          <w:szCs w:val="24"/>
        </w:rPr>
        <w:t xml:space="preserve"> </w:t>
      </w:r>
      <w:r w:rsidR="007B0AF7">
        <w:rPr>
          <w:rFonts w:ascii="Times New Roman" w:hAnsi="Times New Roman" w:cs="Times New Roman"/>
          <w:sz w:val="24"/>
          <w:szCs w:val="24"/>
        </w:rPr>
        <w:t>ИКР</w:t>
      </w:r>
      <w:r w:rsidRPr="00327973">
        <w:rPr>
          <w:rFonts w:ascii="Times New Roman" w:hAnsi="Times New Roman" w:cs="Times New Roman"/>
          <w:sz w:val="24"/>
          <w:szCs w:val="24"/>
        </w:rPr>
        <w:t xml:space="preserve">), </w:t>
      </w:r>
      <w:r w:rsidR="004D5006">
        <w:rPr>
          <w:rFonts w:ascii="Times New Roman" w:hAnsi="Times New Roman" w:cs="Times New Roman"/>
          <w:sz w:val="24"/>
          <w:szCs w:val="24"/>
        </w:rPr>
        <w:t>42</w:t>
      </w:r>
      <w:r w:rsidRPr="00327973">
        <w:rPr>
          <w:rFonts w:ascii="Times New Roman" w:hAnsi="Times New Roman" w:cs="Times New Roman"/>
          <w:sz w:val="24"/>
          <w:szCs w:val="24"/>
        </w:rPr>
        <w:t xml:space="preserve"> часов составляет самостоятельная работа бакалавра,</w:t>
      </w:r>
      <w:r w:rsidR="00983039">
        <w:rPr>
          <w:rFonts w:ascii="Times New Roman" w:hAnsi="Times New Roman" w:cs="Times New Roman"/>
          <w:sz w:val="24"/>
          <w:szCs w:val="24"/>
        </w:rPr>
        <w:t xml:space="preserve"> контроль (экзамен) -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="004D5006">
        <w:rPr>
          <w:rFonts w:ascii="Times New Roman" w:hAnsi="Times New Roman" w:cs="Times New Roman"/>
          <w:sz w:val="24"/>
          <w:szCs w:val="24"/>
        </w:rPr>
        <w:t>35</w:t>
      </w:r>
      <w:r w:rsidR="00584817">
        <w:rPr>
          <w:rFonts w:ascii="Times New Roman" w:hAnsi="Times New Roman" w:cs="Times New Roman"/>
          <w:sz w:val="24"/>
          <w:szCs w:val="24"/>
        </w:rPr>
        <w:t>,5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  <w:r w:rsidR="00983039">
        <w:rPr>
          <w:rFonts w:ascii="Times New Roman" w:hAnsi="Times New Roman" w:cs="Times New Roman"/>
          <w:sz w:val="24"/>
          <w:szCs w:val="24"/>
        </w:rPr>
        <w:t>часа</w:t>
      </w:r>
      <w:r w:rsidR="00D50EAC">
        <w:rPr>
          <w:rFonts w:ascii="Times New Roman" w:hAnsi="Times New Roman" w:cs="Times New Roman"/>
          <w:sz w:val="24"/>
          <w:szCs w:val="24"/>
        </w:rPr>
        <w:t>.</w:t>
      </w:r>
    </w:p>
    <w:p w:rsidR="00327973" w:rsidRPr="00327973" w:rsidRDefault="00327973" w:rsidP="00077C14">
      <w:pPr>
        <w:spacing w:after="0"/>
        <w:ind w:firstLine="709"/>
        <w:jc w:val="right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327973">
        <w:rPr>
          <w:rFonts w:ascii="Times New Roman" w:hAnsi="Times New Roman" w:cs="Times New Roman"/>
          <w:i/>
          <w:iCs/>
          <w:color w:val="000000"/>
          <w:sz w:val="24"/>
          <w:szCs w:val="24"/>
        </w:rPr>
        <w:t>Таблица 4.1.</w:t>
      </w:r>
    </w:p>
    <w:tbl>
      <w:tblPr>
        <w:tblStyle w:val="af2"/>
        <w:tblW w:w="9493" w:type="dxa"/>
        <w:tblLayout w:type="fixed"/>
        <w:tblLook w:val="04A0" w:firstRow="1" w:lastRow="0" w:firstColumn="1" w:lastColumn="0" w:noHBand="0" w:noVBand="1"/>
      </w:tblPr>
      <w:tblGrid>
        <w:gridCol w:w="3794"/>
        <w:gridCol w:w="850"/>
        <w:gridCol w:w="567"/>
        <w:gridCol w:w="454"/>
        <w:gridCol w:w="426"/>
        <w:gridCol w:w="425"/>
        <w:gridCol w:w="1134"/>
        <w:gridCol w:w="425"/>
        <w:gridCol w:w="567"/>
        <w:gridCol w:w="851"/>
      </w:tblGrid>
      <w:tr w:rsidR="00327973" w:rsidRPr="00327973" w:rsidTr="00983039">
        <w:tc>
          <w:tcPr>
            <w:tcW w:w="3794" w:type="dxa"/>
            <w:vMerge w:val="restart"/>
            <w:vAlign w:val="center"/>
          </w:tcPr>
          <w:p w:rsidR="00327973" w:rsidRPr="00327973" w:rsidRDefault="00327973" w:rsidP="0063316F">
            <w:pPr>
              <w:spacing w:before="100" w:beforeAutospacing="1" w:line="276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Вид учебной работы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line="276" w:lineRule="auto"/>
              <w:ind w:left="113" w:right="113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Трудоемкость дисциплины</w:t>
            </w:r>
          </w:p>
        </w:tc>
        <w:tc>
          <w:tcPr>
            <w:tcW w:w="4849" w:type="dxa"/>
            <w:gridSpan w:val="8"/>
          </w:tcPr>
          <w:p w:rsidR="00327973" w:rsidRPr="00327973" w:rsidRDefault="00327973" w:rsidP="0063316F">
            <w:pPr>
              <w:spacing w:before="100" w:beforeAutospacing="1" w:line="276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Семестры</w:t>
            </w:r>
          </w:p>
        </w:tc>
      </w:tr>
      <w:tr w:rsidR="00327973" w:rsidRPr="00327973" w:rsidTr="00983039">
        <w:trPr>
          <w:cantSplit/>
          <w:trHeight w:val="1713"/>
        </w:trPr>
        <w:tc>
          <w:tcPr>
            <w:tcW w:w="3794" w:type="dxa"/>
            <w:vMerge/>
            <w:vAlign w:val="center"/>
          </w:tcPr>
          <w:p w:rsidR="00327973" w:rsidRPr="00327973" w:rsidRDefault="00327973" w:rsidP="0063316F">
            <w:pPr>
              <w:spacing w:before="100" w:beforeAutospacing="1" w:line="276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vMerge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line="276" w:lineRule="auto"/>
              <w:ind w:left="113" w:right="113"/>
              <w:jc w:val="right"/>
              <w:rPr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1 семестр</w:t>
            </w:r>
          </w:p>
        </w:tc>
        <w:tc>
          <w:tcPr>
            <w:tcW w:w="454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2 семестр</w:t>
            </w:r>
          </w:p>
        </w:tc>
        <w:tc>
          <w:tcPr>
            <w:tcW w:w="426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3 семестр</w:t>
            </w:r>
          </w:p>
        </w:tc>
        <w:tc>
          <w:tcPr>
            <w:tcW w:w="425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4 семестр</w:t>
            </w:r>
          </w:p>
        </w:tc>
        <w:tc>
          <w:tcPr>
            <w:tcW w:w="1134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5 семестр</w:t>
            </w:r>
          </w:p>
        </w:tc>
        <w:tc>
          <w:tcPr>
            <w:tcW w:w="425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6 семестр</w:t>
            </w:r>
          </w:p>
        </w:tc>
        <w:tc>
          <w:tcPr>
            <w:tcW w:w="567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7 семестр</w:t>
            </w:r>
          </w:p>
        </w:tc>
        <w:tc>
          <w:tcPr>
            <w:tcW w:w="851" w:type="dxa"/>
            <w:textDirection w:val="btLr"/>
            <w:vAlign w:val="center"/>
          </w:tcPr>
          <w:p w:rsidR="00327973" w:rsidRPr="00327973" w:rsidRDefault="00327973" w:rsidP="0063316F">
            <w:pPr>
              <w:spacing w:before="100" w:beforeAutospacing="1" w:after="119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8 семестр</w:t>
            </w:r>
          </w:p>
        </w:tc>
      </w:tr>
      <w:tr w:rsidR="004D5006" w:rsidRPr="00327973" w:rsidTr="00983039">
        <w:tc>
          <w:tcPr>
            <w:tcW w:w="379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jc w:val="center"/>
              <w:rPr>
                <w:b/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>Контактная работа обучающегося с преподавателем</w:t>
            </w:r>
            <w:r w:rsidRPr="00327973">
              <w:rPr>
                <w:b/>
                <w:color w:val="000000"/>
                <w:sz w:val="24"/>
                <w:szCs w:val="24"/>
              </w:rPr>
              <w:t xml:space="preserve"> (при проведении учебных занятий):</w:t>
            </w:r>
          </w:p>
        </w:tc>
        <w:tc>
          <w:tcPr>
            <w:tcW w:w="850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30</w:t>
            </w:r>
            <w:r w:rsidR="007B0AF7">
              <w:rPr>
                <w:color w:val="000000"/>
                <w:sz w:val="24"/>
                <w:szCs w:val="24"/>
              </w:rPr>
              <w:t>,5</w:t>
            </w:r>
          </w:p>
        </w:tc>
        <w:tc>
          <w:tcPr>
            <w:tcW w:w="567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4D5006" w:rsidRPr="00327973" w:rsidRDefault="004D5006" w:rsidP="00077C14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4D5006" w:rsidRPr="00327973" w:rsidRDefault="004D5006" w:rsidP="007B0AF7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  <w:r w:rsidRPr="00327973">
              <w:rPr>
                <w:iCs/>
                <w:color w:val="000000"/>
                <w:sz w:val="24"/>
                <w:szCs w:val="24"/>
              </w:rPr>
              <w:t>30</w:t>
            </w:r>
            <w:r w:rsidR="007B0AF7">
              <w:rPr>
                <w:iCs/>
                <w:color w:val="000000"/>
                <w:sz w:val="24"/>
                <w:szCs w:val="24"/>
              </w:rPr>
              <w:t>,5</w:t>
            </w:r>
          </w:p>
        </w:tc>
        <w:tc>
          <w:tcPr>
            <w:tcW w:w="425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4D5006" w:rsidRPr="00327973" w:rsidTr="00983039">
        <w:tc>
          <w:tcPr>
            <w:tcW w:w="379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>-</w:t>
            </w:r>
            <w:r w:rsidRPr="00327973">
              <w:rPr>
                <w:b/>
                <w:bCs/>
                <w:i/>
                <w:iCs/>
                <w:color w:val="000000"/>
                <w:sz w:val="24"/>
                <w:szCs w:val="24"/>
              </w:rPr>
              <w:t>аудиторная, в том числе:</w:t>
            </w:r>
          </w:p>
        </w:tc>
        <w:tc>
          <w:tcPr>
            <w:tcW w:w="850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4D5006" w:rsidRPr="00327973" w:rsidRDefault="004D5006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4D5006" w:rsidRPr="00327973" w:rsidRDefault="004D5006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4D5006" w:rsidRPr="00327973" w:rsidTr="00983039">
        <w:tc>
          <w:tcPr>
            <w:tcW w:w="379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Лекции (Л)</w:t>
            </w:r>
          </w:p>
        </w:tc>
        <w:tc>
          <w:tcPr>
            <w:tcW w:w="850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567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4D5006" w:rsidRPr="00327973" w:rsidRDefault="004D5006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4D5006" w:rsidRPr="00327973" w:rsidRDefault="004D5006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425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4D5006" w:rsidRPr="00327973" w:rsidTr="00983039">
        <w:tc>
          <w:tcPr>
            <w:tcW w:w="379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Семинары (С)</w:t>
            </w:r>
          </w:p>
        </w:tc>
        <w:tc>
          <w:tcPr>
            <w:tcW w:w="850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567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4D5006" w:rsidRPr="00327973" w:rsidRDefault="004D5006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4D5006" w:rsidRPr="00327973" w:rsidRDefault="004D5006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4D5006" w:rsidRPr="00327973" w:rsidRDefault="004D5006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425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4D5006" w:rsidRPr="00327973" w:rsidRDefault="004D5006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6543C0" w:rsidRDefault="007B0AF7" w:rsidP="007B0AF7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6543C0">
              <w:rPr>
                <w:sz w:val="24"/>
                <w:szCs w:val="24"/>
              </w:rPr>
              <w:t>Научно-практические занятия (НПЗ) в аудитории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6543C0" w:rsidRDefault="007B0AF7" w:rsidP="007B0AF7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6543C0">
              <w:rPr>
                <w:sz w:val="24"/>
                <w:szCs w:val="24"/>
              </w:rPr>
              <w:t>ИКР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>-</w:t>
            </w:r>
            <w:r w:rsidRPr="00327973">
              <w:rPr>
                <w:b/>
                <w:bCs/>
                <w:i/>
                <w:iCs/>
                <w:color w:val="000000"/>
                <w:sz w:val="24"/>
                <w:szCs w:val="24"/>
              </w:rPr>
              <w:t>внеаудиторная, в том числе: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Индивидуальная работа обучающегося с преподавателем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Групповые консультации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>-</w:t>
            </w:r>
            <w:r w:rsidRPr="00327973">
              <w:rPr>
                <w:b/>
                <w:bCs/>
                <w:i/>
                <w:iCs/>
                <w:color w:val="000000"/>
                <w:sz w:val="24"/>
                <w:szCs w:val="24"/>
              </w:rPr>
              <w:t>контактная работа в ЭИОС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 w:rsidRPr="00327973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</w:tcPr>
          <w:p w:rsidR="007B0AF7" w:rsidRPr="00327973" w:rsidRDefault="007B0AF7" w:rsidP="0063316F">
            <w:pPr>
              <w:spacing w:before="100" w:beforeAutospacing="1" w:after="119" w:line="225" w:lineRule="atLeast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 xml:space="preserve">Самостоятельная работа студента (СРС) 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 w:line="225" w:lineRule="atLeast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 w:line="225" w:lineRule="atLeast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 w:line="225" w:lineRule="atLeast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 w:line="225" w:lineRule="atLeast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7B0AF7" w:rsidP="007B0AF7">
            <w:pPr>
              <w:spacing w:before="100" w:beforeAutospacing="1" w:after="119" w:line="225" w:lineRule="atLeast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c>
          <w:tcPr>
            <w:tcW w:w="3794" w:type="dxa"/>
            <w:vAlign w:val="center"/>
          </w:tcPr>
          <w:p w:rsidR="007B0AF7" w:rsidRPr="00327973" w:rsidRDefault="002C25C9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 xml:space="preserve">Форма 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контроля - </w:t>
            </w:r>
            <w:r w:rsidRPr="00327973">
              <w:rPr>
                <w:b/>
                <w:bCs/>
                <w:color w:val="000000"/>
                <w:sz w:val="24"/>
                <w:szCs w:val="24"/>
              </w:rPr>
              <w:t>экзамен</w:t>
            </w:r>
          </w:p>
        </w:tc>
        <w:tc>
          <w:tcPr>
            <w:tcW w:w="850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,5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  <w:vAlign w:val="center"/>
          </w:tcPr>
          <w:p w:rsidR="007B0AF7" w:rsidRPr="00327973" w:rsidRDefault="007B0AF7" w:rsidP="0018440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7B0AF7" w:rsidRPr="00327973" w:rsidRDefault="00983039" w:rsidP="007B0AF7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экзамен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  <w:tr w:rsidR="007B0AF7" w:rsidRPr="00327973" w:rsidTr="00983039">
        <w:trPr>
          <w:trHeight w:val="426"/>
        </w:trPr>
        <w:tc>
          <w:tcPr>
            <w:tcW w:w="3794" w:type="dxa"/>
            <w:vAlign w:val="center"/>
          </w:tcPr>
          <w:p w:rsidR="007B0AF7" w:rsidRPr="00327973" w:rsidRDefault="007B0AF7" w:rsidP="00077C14">
            <w:pPr>
              <w:spacing w:before="100" w:beforeAutospacing="1" w:after="119"/>
              <w:ind w:left="-142"/>
              <w:rPr>
                <w:color w:val="000000"/>
                <w:sz w:val="24"/>
                <w:szCs w:val="24"/>
              </w:rPr>
            </w:pPr>
            <w:r w:rsidRPr="00327973">
              <w:rPr>
                <w:b/>
                <w:bCs/>
                <w:color w:val="000000"/>
                <w:sz w:val="24"/>
                <w:szCs w:val="24"/>
              </w:rPr>
              <w:t>Общая трудоемкость (в часах/з.е.)</w:t>
            </w:r>
          </w:p>
        </w:tc>
        <w:tc>
          <w:tcPr>
            <w:tcW w:w="850" w:type="dxa"/>
          </w:tcPr>
          <w:p w:rsidR="007B0AF7" w:rsidRPr="00D04BB5" w:rsidRDefault="00983039" w:rsidP="00983039">
            <w:pPr>
              <w:spacing w:before="100" w:beforeAutospacing="1" w:after="119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/</w:t>
            </w:r>
            <w:r w:rsidR="007B0AF7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567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ind w:firstLine="403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  <w:vAlign w:val="center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6" w:type="dxa"/>
          </w:tcPr>
          <w:p w:rsidR="007B0AF7" w:rsidRPr="00327973" w:rsidRDefault="007B0AF7" w:rsidP="0063316F">
            <w:pPr>
              <w:spacing w:before="100" w:beforeAutospacing="1" w:after="119"/>
              <w:rPr>
                <w:color w:val="000000"/>
                <w:sz w:val="24"/>
                <w:szCs w:val="24"/>
              </w:rPr>
            </w:pPr>
          </w:p>
        </w:tc>
        <w:tc>
          <w:tcPr>
            <w:tcW w:w="425" w:type="dxa"/>
          </w:tcPr>
          <w:p w:rsidR="007B0AF7" w:rsidRPr="00327973" w:rsidRDefault="007B0AF7" w:rsidP="004D5006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7B0AF7" w:rsidRPr="00327973" w:rsidRDefault="00983039" w:rsidP="00983039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/</w:t>
            </w:r>
            <w:r w:rsidR="007B0AF7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425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7B0AF7" w:rsidRPr="00327973" w:rsidRDefault="007B0AF7" w:rsidP="0063316F">
            <w:pPr>
              <w:spacing w:before="100" w:beforeAutospacing="1" w:line="276" w:lineRule="auto"/>
              <w:jc w:val="center"/>
              <w:rPr>
                <w:iCs/>
                <w:color w:val="000000"/>
                <w:sz w:val="24"/>
                <w:szCs w:val="24"/>
              </w:rPr>
            </w:pPr>
          </w:p>
        </w:tc>
      </w:tr>
    </w:tbl>
    <w:p w:rsidR="00327973" w:rsidRDefault="00CD6216" w:rsidP="00CD6216">
      <w:pPr>
        <w:tabs>
          <w:tab w:val="left" w:pos="6810"/>
        </w:tabs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bookmarkStart w:id="0" w:name="_Hlk504243617"/>
      <w:bookmarkEnd w:id="0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</w:p>
    <w:p w:rsidR="00F521DF" w:rsidRDefault="00F521DF" w:rsidP="00CD6216">
      <w:pPr>
        <w:tabs>
          <w:tab w:val="left" w:pos="6810"/>
        </w:tabs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:rsidR="00327973" w:rsidRPr="00327973" w:rsidRDefault="00327973" w:rsidP="0032797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lastRenderedPageBreak/>
        <w:t>5. Содержание дисциплины «Методы оптимальных решений»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327973" w:rsidRPr="00327973" w:rsidRDefault="00327973" w:rsidP="00E77115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 xml:space="preserve">5.1. Содержание дисциплины </w:t>
      </w:r>
    </w:p>
    <w:p w:rsidR="00327973" w:rsidRPr="00327973" w:rsidRDefault="00327973" w:rsidP="00E77115">
      <w:pPr>
        <w:spacing w:after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Раздел 1. </w:t>
      </w:r>
      <w:r w:rsidRPr="00327973">
        <w:rPr>
          <w:rFonts w:ascii="Times New Roman" w:hAnsi="Times New Roman" w:cs="Times New Roman"/>
          <w:b/>
          <w:bCs/>
          <w:color w:val="000000"/>
          <w:sz w:val="24"/>
          <w:szCs w:val="24"/>
        </w:rPr>
        <w:t>Линейное программирование</w:t>
      </w: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1. Математическая модель задачи линейного программирования </w:t>
      </w:r>
    </w:p>
    <w:p w:rsidR="00327973" w:rsidRDefault="00327973" w:rsidP="00E77115">
      <w:pPr>
        <w:spacing w:after="0"/>
        <w:ind w:firstLine="403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становка задачи линейного программирования. Канонический и симметрический вид задачи линейного программирования. Примеры построения математических моделей ЗЛП.</w:t>
      </w:r>
    </w:p>
    <w:p w:rsidR="00F521DF" w:rsidRPr="00327973" w:rsidRDefault="00F521DF" w:rsidP="00E77115">
      <w:pPr>
        <w:spacing w:after="0"/>
        <w:ind w:firstLine="403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>Тема 2. Задача линейного программирования с двумя переменными</w:t>
      </w:r>
    </w:p>
    <w:p w:rsid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Графический метод решения задач линейного программирования с двумя переменными. Выбор оптимального варианта решений.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3. Симплекс-метод </w:t>
      </w:r>
      <w:r w:rsidRPr="00327973">
        <w:rPr>
          <w:rFonts w:ascii="Times New Roman" w:hAnsi="Times New Roman" w:cs="Times New Roman"/>
          <w:b/>
          <w:sz w:val="24"/>
          <w:szCs w:val="24"/>
        </w:rPr>
        <w:t>решения задач линейного программирования</w:t>
      </w:r>
    </w:p>
    <w:p w:rsid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Описание симплекс-метода. Получение исходного опорного решения. Метод искусственного базиса.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4. </w:t>
      </w:r>
      <w:r w:rsidRPr="00327973">
        <w:rPr>
          <w:rFonts w:ascii="Times New Roman" w:hAnsi="Times New Roman" w:cs="Times New Roman"/>
          <w:b/>
          <w:sz w:val="24"/>
          <w:szCs w:val="24"/>
        </w:rPr>
        <w:t>Метод потенциалов решения транспортной задачи</w:t>
      </w:r>
    </w:p>
    <w:p w:rsid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становка транспортной задачи. Метод получения исходного допустимого решения. Метод потенциалов решения транспортной задачи.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Раздел 2. Нелинейное программирование </w:t>
      </w: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b/>
          <w:cap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5. </w:t>
      </w:r>
      <w:r w:rsidRPr="00327973">
        <w:rPr>
          <w:rFonts w:ascii="Times New Roman" w:hAnsi="Times New Roman" w:cs="Times New Roman"/>
          <w:b/>
          <w:sz w:val="24"/>
          <w:szCs w:val="24"/>
        </w:rPr>
        <w:t>Графический метод решения задач нелинейного программирования</w:t>
      </w:r>
    </w:p>
    <w:p w:rsid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caps/>
          <w:sz w:val="24"/>
          <w:szCs w:val="24"/>
        </w:rPr>
        <w:t>о</w:t>
      </w:r>
      <w:r w:rsidRPr="00327973">
        <w:rPr>
          <w:rFonts w:ascii="Times New Roman" w:hAnsi="Times New Roman" w:cs="Times New Roman"/>
          <w:sz w:val="24"/>
          <w:szCs w:val="24"/>
        </w:rPr>
        <w:t xml:space="preserve">бщая постановка задачи нелинейного программирования. Графический метод. 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6. </w:t>
      </w:r>
      <w:r w:rsidRPr="00327973">
        <w:rPr>
          <w:rFonts w:ascii="Times New Roman" w:hAnsi="Times New Roman" w:cs="Times New Roman"/>
          <w:b/>
          <w:sz w:val="24"/>
          <w:szCs w:val="24"/>
        </w:rPr>
        <w:t>Метод множителей Лагранжа</w:t>
      </w:r>
    </w:p>
    <w:p w:rsidR="00327973" w:rsidRDefault="00327973" w:rsidP="00E77115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327973">
        <w:rPr>
          <w:rFonts w:ascii="Times New Roman" w:hAnsi="Times New Roman" w:cs="Times New Roman"/>
          <w:bCs/>
          <w:sz w:val="24"/>
          <w:szCs w:val="24"/>
        </w:rPr>
        <w:t>Постановка задачи. Расчет экономико-математической модели при нелинейных реализациях продукции.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bCs/>
          <w:sz w:val="24"/>
          <w:szCs w:val="24"/>
        </w:rPr>
      </w:pPr>
    </w:p>
    <w:p w:rsidR="00327973" w:rsidRPr="00327973" w:rsidRDefault="00327973" w:rsidP="00E77115">
      <w:pPr>
        <w:overflowPunct w:val="0"/>
        <w:spacing w:after="0"/>
        <w:ind w:firstLine="71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Раздел 3. </w:t>
      </w:r>
      <w:r w:rsidRPr="00327973">
        <w:rPr>
          <w:rFonts w:ascii="Times New Roman" w:hAnsi="Times New Roman" w:cs="Times New Roman"/>
          <w:b/>
          <w:color w:val="000000"/>
          <w:sz w:val="24"/>
          <w:szCs w:val="24"/>
        </w:rPr>
        <w:t>Динамическое программирование. Сетевое планирование</w:t>
      </w:r>
    </w:p>
    <w:p w:rsidR="00327973" w:rsidRP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>Тема 7. З</w:t>
      </w:r>
      <w:r w:rsidRPr="00327973">
        <w:rPr>
          <w:rFonts w:ascii="Times New Roman" w:hAnsi="Times New Roman" w:cs="Times New Roman"/>
          <w:b/>
          <w:sz w:val="24"/>
          <w:szCs w:val="24"/>
        </w:rPr>
        <w:t>адачи, решаемые методами динамического программирования</w:t>
      </w:r>
    </w:p>
    <w:p w:rsidR="00327973" w:rsidRDefault="00327973" w:rsidP="00E771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становка задачи динамического программирования. Оптимальная стратегия замены оборудования. Оптимальное распределение ресурсов.</w:t>
      </w:r>
    </w:p>
    <w:p w:rsidR="00F521DF" w:rsidRPr="00327973" w:rsidRDefault="00F521DF" w:rsidP="00E7711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E7711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Тема 8. </w:t>
      </w:r>
      <w:r w:rsidRPr="00327973">
        <w:rPr>
          <w:rFonts w:ascii="Times New Roman" w:hAnsi="Times New Roman" w:cs="Times New Roman"/>
          <w:b/>
          <w:sz w:val="24"/>
          <w:szCs w:val="24"/>
        </w:rPr>
        <w:t>Моделирование методами сетевого планирования</w:t>
      </w:r>
    </w:p>
    <w:p w:rsidR="00327973" w:rsidRPr="00327973" w:rsidRDefault="00327973" w:rsidP="00E7711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Элементы сетевых графиков. Процесс построения сетевых графиков. Расчет продолжительности полного пути. Расчет времени выполнения работ.  </w:t>
      </w:r>
    </w:p>
    <w:p w:rsidR="00327973" w:rsidRDefault="00327973" w:rsidP="003279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4A6E" w:rsidRDefault="00AD4A6E" w:rsidP="003279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4A6E" w:rsidRDefault="00AD4A6E" w:rsidP="003279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4A6E" w:rsidRDefault="00AD4A6E" w:rsidP="003279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4A6E" w:rsidRDefault="00AD4A6E" w:rsidP="003279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32797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5.2. Учебно-тематический план лекционных, семинарских и практических занятий</w:t>
      </w:r>
    </w:p>
    <w:p w:rsidR="00327973" w:rsidRPr="00327973" w:rsidRDefault="00327973" w:rsidP="00AD4A6E">
      <w:pPr>
        <w:tabs>
          <w:tab w:val="left" w:pos="1134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327973">
        <w:rPr>
          <w:rFonts w:ascii="Times New Roman" w:hAnsi="Times New Roman" w:cs="Times New Roman"/>
          <w:i/>
          <w:sz w:val="24"/>
          <w:szCs w:val="24"/>
        </w:rPr>
        <w:t>Таблица 5.2.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0"/>
        <w:gridCol w:w="1512"/>
        <w:gridCol w:w="3178"/>
        <w:gridCol w:w="871"/>
        <w:gridCol w:w="1387"/>
        <w:gridCol w:w="1849"/>
      </w:tblGrid>
      <w:tr w:rsidR="000608A1" w:rsidRPr="000608A1" w:rsidTr="00983039">
        <w:trPr>
          <w:trHeight w:val="426"/>
          <w:jc w:val="center"/>
        </w:trPr>
        <w:tc>
          <w:tcPr>
            <w:tcW w:w="2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8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№ </w:t>
            </w:r>
          </w:p>
          <w:p w:rsidR="00983039" w:rsidRDefault="00983039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Р</w:t>
            </w:r>
            <w:r w:rsidR="000608A1"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аздела</w:t>
            </w:r>
          </w:p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дисциплины</w:t>
            </w:r>
          </w:p>
        </w:tc>
        <w:tc>
          <w:tcPr>
            <w:tcW w:w="17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Темы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лекционных,</w:t>
            </w:r>
          </w:p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семинарских и практических</w:t>
            </w:r>
          </w:p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занятий</w:t>
            </w:r>
          </w:p>
        </w:tc>
        <w:tc>
          <w:tcPr>
            <w:tcW w:w="120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Трудоемкость</w:t>
            </w:r>
          </w:p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(в часах)</w:t>
            </w:r>
          </w:p>
        </w:tc>
        <w:tc>
          <w:tcPr>
            <w:tcW w:w="98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Формы текущего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(рубежного)</w:t>
            </w:r>
          </w:p>
          <w:p w:rsidR="00983039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нтроля </w:t>
            </w:r>
          </w:p>
          <w:p w:rsidR="000608A1" w:rsidRPr="000608A1" w:rsidRDefault="000608A1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608A1">
              <w:rPr>
                <w:rFonts w:ascii="Times New Roman" w:hAnsi="Times New Roman" w:cs="Times New Roman"/>
                <w:b/>
                <w:sz w:val="20"/>
                <w:szCs w:val="20"/>
              </w:rPr>
              <w:t>успеваемости</w:t>
            </w:r>
          </w:p>
        </w:tc>
      </w:tr>
      <w:tr w:rsidR="000608A1" w:rsidRPr="00327973" w:rsidTr="00983039">
        <w:trPr>
          <w:trHeight w:val="426"/>
          <w:jc w:val="center"/>
        </w:trPr>
        <w:tc>
          <w:tcPr>
            <w:tcW w:w="29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Pr="00327973" w:rsidRDefault="000608A1" w:rsidP="00E77115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Pr="00327973" w:rsidRDefault="000608A1" w:rsidP="00E77115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08A1" w:rsidRPr="00327973" w:rsidRDefault="000608A1" w:rsidP="00E77115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08A1" w:rsidRPr="000608A1" w:rsidRDefault="000608A1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Лекции</w:t>
            </w:r>
          </w:p>
        </w:tc>
        <w:tc>
          <w:tcPr>
            <w:tcW w:w="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08A1" w:rsidRDefault="000608A1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608A1">
              <w:rPr>
                <w:rFonts w:ascii="Times New Roman" w:hAnsi="Times New Roman" w:cs="Times New Roman"/>
                <w:b/>
                <w:sz w:val="18"/>
                <w:szCs w:val="18"/>
              </w:rPr>
              <w:t>Семинары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,</w:t>
            </w:r>
          </w:p>
          <w:p w:rsidR="000608A1" w:rsidRPr="000608A1" w:rsidRDefault="000608A1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практические занятия</w:t>
            </w:r>
          </w:p>
          <w:p w:rsidR="000608A1" w:rsidRPr="000608A1" w:rsidRDefault="000608A1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98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8A1" w:rsidRPr="00327973" w:rsidRDefault="000608A1" w:rsidP="00E77115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27973" w:rsidRPr="00327973" w:rsidTr="00983039">
        <w:trPr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0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6C05CE" w:rsidRDefault="006C05CE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Приведение задач линейного программирования к каноническому и симметрическому виду 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</w:t>
            </w:r>
          </w:p>
        </w:tc>
      </w:tr>
      <w:tr w:rsidR="00327973" w:rsidRPr="00327973" w:rsidTr="00983039">
        <w:trPr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0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линейного программирования с двумя переменными графическим методом 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,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27973" w:rsidRPr="0032797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 w:rsidR="006C05CE">
              <w:rPr>
                <w:rFonts w:ascii="Times New Roman" w:hAnsi="Times New Roman" w:cs="Times New Roman"/>
                <w:sz w:val="24"/>
                <w:szCs w:val="24"/>
              </w:rPr>
              <w:t xml:space="preserve"> №</w:t>
            </w:r>
            <w:r w:rsidR="00327973"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</w:p>
        </w:tc>
      </w:tr>
      <w:tr w:rsidR="00327973" w:rsidRPr="00327973" w:rsidTr="00983039">
        <w:trPr>
          <w:trHeight w:val="314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0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имплекс-метод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решения задач линейного программирования</w:t>
            </w:r>
          </w:p>
          <w:p w:rsidR="00327973" w:rsidRPr="00327973" w:rsidRDefault="00327973" w:rsidP="00E77115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</w:t>
            </w:r>
            <w:r w:rsidR="00327973" w:rsidRPr="0032797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  <w:r w:rsidR="006C05C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</w:tr>
      <w:tr w:rsidR="00327973" w:rsidRPr="00327973" w:rsidTr="00983039">
        <w:trPr>
          <w:trHeight w:val="208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0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етод потенциалов решения транспортной задачи</w:t>
            </w:r>
          </w:p>
          <w:p w:rsidR="00327973" w:rsidRPr="00327973" w:rsidRDefault="00327973" w:rsidP="00E77115">
            <w:pPr>
              <w:spacing w:after="0" w:line="240" w:lineRule="auto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,</w:t>
            </w:r>
            <w:r w:rsidRPr="000B2F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C05CE" w:rsidRPr="000B2F98">
              <w:rPr>
                <w:rFonts w:ascii="Times New Roman" w:hAnsi="Times New Roman" w:cs="Times New Roman"/>
                <w:sz w:val="24"/>
                <w:szCs w:val="24"/>
              </w:rPr>
              <w:t>Рубежный контроль №</w:t>
            </w:r>
            <w:r w:rsidR="006C05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C05CE" w:rsidRPr="000B2F98">
              <w:rPr>
                <w:rFonts w:ascii="Times New Roman" w:hAnsi="Times New Roman" w:cs="Times New Roman"/>
                <w:sz w:val="24"/>
                <w:szCs w:val="24"/>
              </w:rPr>
              <w:t>-Тест</w:t>
            </w:r>
          </w:p>
        </w:tc>
      </w:tr>
      <w:tr w:rsidR="00327973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80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6C05CE" w:rsidRDefault="006C05CE" w:rsidP="00E77115">
            <w:pPr>
              <w:spacing w:after="0" w:line="240" w:lineRule="auto"/>
              <w:ind w:left="-6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C05C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Графический метод решения задач нелинейного программирования</w:t>
            </w:r>
          </w:p>
        </w:tc>
        <w:tc>
          <w:tcPr>
            <w:tcW w:w="46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left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</w:t>
            </w:r>
            <w:r w:rsidR="00327973"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327973" w:rsidRPr="00327973" w:rsidRDefault="006C05CE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27973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80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27973" w:rsidRPr="00327973" w:rsidRDefault="00327973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етод множителей Лагранжа</w:t>
            </w:r>
          </w:p>
        </w:tc>
        <w:tc>
          <w:tcPr>
            <w:tcW w:w="46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left w:val="single" w:sz="4" w:space="0" w:color="auto"/>
              <w:right w:val="single" w:sz="4" w:space="0" w:color="auto"/>
            </w:tcBorders>
          </w:tcPr>
          <w:p w:rsidR="00327973" w:rsidRPr="00327973" w:rsidRDefault="00D905EA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27973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80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6C05CE" w:rsidRDefault="006C05CE" w:rsidP="00E77115">
            <w:pPr>
              <w:overflowPunct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C05C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>З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адачи, решаемые методами динамического программирования</w:t>
            </w:r>
          </w:p>
        </w:tc>
        <w:tc>
          <w:tcPr>
            <w:tcW w:w="46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left w:val="single" w:sz="4" w:space="0" w:color="auto"/>
              <w:right w:val="single" w:sz="4" w:space="0" w:color="auto"/>
            </w:tcBorders>
          </w:tcPr>
          <w:p w:rsidR="00327973" w:rsidRPr="00327973" w:rsidRDefault="00D905EA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,</w:t>
            </w:r>
            <w:r w:rsidR="006C05CE"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 Контрольная работа </w:t>
            </w:r>
            <w:r w:rsidR="006C05CE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="006C05CE"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</w:p>
        </w:tc>
      </w:tr>
      <w:tr w:rsidR="00327973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</w:t>
            </w:r>
          </w:p>
        </w:tc>
        <w:tc>
          <w:tcPr>
            <w:tcW w:w="80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overflowPunct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973" w:rsidRPr="00327973" w:rsidRDefault="00327973" w:rsidP="00E77115">
            <w:pPr>
              <w:spacing w:after="0" w:line="240" w:lineRule="auto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оделирование методами сетевого планирования</w:t>
            </w:r>
          </w:p>
        </w:tc>
        <w:tc>
          <w:tcPr>
            <w:tcW w:w="46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7973" w:rsidRPr="00327973" w:rsidRDefault="00327973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9" w:type="pct"/>
            <w:tcBorders>
              <w:left w:val="single" w:sz="4" w:space="0" w:color="auto"/>
              <w:right w:val="single" w:sz="4" w:space="0" w:color="auto"/>
            </w:tcBorders>
          </w:tcPr>
          <w:p w:rsidR="00327973" w:rsidRPr="00327973" w:rsidRDefault="00D905EA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тный опрос, решение задач</w:t>
            </w:r>
            <w:r w:rsidR="00327973" w:rsidRPr="0032797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6C05CE" w:rsidRPr="000B2F98">
              <w:rPr>
                <w:rFonts w:ascii="Times New Roman" w:hAnsi="Times New Roman" w:cs="Times New Roman"/>
                <w:sz w:val="24"/>
                <w:szCs w:val="24"/>
              </w:rPr>
              <w:t>Рубежный контроль №</w:t>
            </w:r>
            <w:r w:rsidR="006C05C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6C05CE" w:rsidRPr="000B2F98">
              <w:rPr>
                <w:rFonts w:ascii="Times New Roman" w:hAnsi="Times New Roman" w:cs="Times New Roman"/>
                <w:sz w:val="24"/>
                <w:szCs w:val="24"/>
              </w:rPr>
              <w:t>-Тест</w:t>
            </w:r>
          </w:p>
        </w:tc>
      </w:tr>
      <w:tr w:rsidR="00F521DF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21DF" w:rsidRPr="00CA0803" w:rsidRDefault="00F521DF" w:rsidP="00796C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0803"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  <w:tc>
          <w:tcPr>
            <w:tcW w:w="466" w:type="pct"/>
            <w:tcBorders>
              <w:left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2" w:type="pct"/>
            <w:tcBorders>
              <w:left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89" w:type="pct"/>
            <w:tcBorders>
              <w:left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21DF" w:rsidRPr="00327973" w:rsidTr="00983039">
        <w:trPr>
          <w:trHeight w:val="259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21DF" w:rsidRPr="00CA0803" w:rsidRDefault="00F521DF" w:rsidP="00796C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0803">
              <w:rPr>
                <w:rFonts w:ascii="Times New Roman" w:hAnsi="Times New Roman" w:cs="Times New Roman"/>
                <w:sz w:val="24"/>
                <w:szCs w:val="24"/>
              </w:rPr>
              <w:t>Промежуточный контроль</w:t>
            </w:r>
          </w:p>
        </w:tc>
        <w:tc>
          <w:tcPr>
            <w:tcW w:w="1208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21DF" w:rsidRPr="00327973" w:rsidRDefault="000608A1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экзамен</w:t>
            </w:r>
          </w:p>
        </w:tc>
        <w:tc>
          <w:tcPr>
            <w:tcW w:w="98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21DF" w:rsidRPr="00327973" w:rsidRDefault="00F521DF" w:rsidP="00E771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27973" w:rsidRDefault="00327973" w:rsidP="00327973">
      <w:pPr>
        <w:tabs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F521DF" w:rsidRDefault="00F521DF" w:rsidP="00327973">
      <w:pPr>
        <w:tabs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F521DF" w:rsidRDefault="00F521DF" w:rsidP="00327973">
      <w:pPr>
        <w:tabs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F521DF" w:rsidRPr="00327973" w:rsidRDefault="00F521DF" w:rsidP="00327973">
      <w:pPr>
        <w:tabs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4975B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lastRenderedPageBreak/>
        <w:t>6.  Фонд оценочных средств для проведения промежуточной аттестации обучающихся по дисциплине «Методы оптимальных решений»</w:t>
      </w:r>
    </w:p>
    <w:p w:rsidR="00327973" w:rsidRDefault="00327973" w:rsidP="004975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      Полный комплект Фонда оценочных средств (ФОС) представлен в Приложении № 1 к Рабочей программе дисциплины «Методы оптимальных решений» (РПД)</w:t>
      </w:r>
    </w:p>
    <w:p w:rsidR="00AD4A6E" w:rsidRDefault="00AD4A6E" w:rsidP="004975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975B1" w:rsidRPr="00327973" w:rsidRDefault="004975B1" w:rsidP="004975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AD4A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7. Основная и дополнительная учебная литература, необходимая для освоения дисциплины «Методы оптимальных решений»</w:t>
      </w:r>
    </w:p>
    <w:p w:rsidR="00EA2176" w:rsidRDefault="00EA2176" w:rsidP="00AD4A6E">
      <w:pPr>
        <w:spacing w:after="0" w:line="240" w:lineRule="auto"/>
        <w:ind w:firstLine="360"/>
        <w:rPr>
          <w:rFonts w:ascii="Times New Roman" w:hAnsi="Times New Roman" w:cs="Times New Roman"/>
          <w:b/>
          <w:sz w:val="24"/>
          <w:szCs w:val="24"/>
        </w:rPr>
      </w:pPr>
    </w:p>
    <w:p w:rsidR="00327973" w:rsidRPr="00297AA6" w:rsidRDefault="00EC507F" w:rsidP="00AD4A6E">
      <w:pPr>
        <w:spacing w:after="0" w:line="240" w:lineRule="auto"/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297AA6">
        <w:rPr>
          <w:rFonts w:ascii="Times New Roman" w:hAnsi="Times New Roman" w:cs="Times New Roman"/>
          <w:b/>
          <w:sz w:val="24"/>
          <w:szCs w:val="24"/>
        </w:rPr>
        <w:t xml:space="preserve">7.1. </w:t>
      </w:r>
      <w:r w:rsidR="00327973" w:rsidRPr="00297AA6">
        <w:rPr>
          <w:rFonts w:ascii="Times New Roman" w:hAnsi="Times New Roman" w:cs="Times New Roman"/>
          <w:b/>
          <w:sz w:val="24"/>
          <w:szCs w:val="24"/>
        </w:rPr>
        <w:t>Основная литература</w:t>
      </w:r>
    </w:p>
    <w:p w:rsidR="00B032BF" w:rsidRPr="00297AA6" w:rsidRDefault="00B032BF" w:rsidP="00B032BF">
      <w:pPr>
        <w:pStyle w:val="a4"/>
        <w:widowControl w:val="0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97AA6">
        <w:rPr>
          <w:rFonts w:ascii="Times New Roman" w:hAnsi="Times New Roman" w:cs="Times New Roman"/>
          <w:color w:val="000000" w:themeColor="text1"/>
          <w:sz w:val="24"/>
          <w:szCs w:val="24"/>
        </w:rPr>
        <w:t>Аксентьев, В. А. Методы оптимальных решений [Электронный ресурс] : сборник задач / В. А. Аксентьев. - Изд. 3-е, стер. - Москва ; Берлин : Директ-Медиа, 2017. - 445 с. -  Режим доступа:  </w:t>
      </w:r>
      <w:hyperlink r:id="rId8" w:history="1">
        <w:r w:rsidRPr="00297AA6">
          <w:rPr>
            <w:rStyle w:val="a5"/>
            <w:rFonts w:ascii="Times New Roman" w:hAnsi="Times New Roman" w:cs="Times New Roman"/>
            <w:color w:val="000000" w:themeColor="text1"/>
            <w:sz w:val="24"/>
            <w:szCs w:val="24"/>
          </w:rPr>
          <w:t>http://biblioclub.ru/index.php?page=book&amp;id=480958</w:t>
        </w:r>
      </w:hyperlink>
      <w:r w:rsidRPr="00297AA6">
        <w:rPr>
          <w:rStyle w:val="a5"/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C6C70" w:rsidRPr="00297AA6" w:rsidRDefault="005C6C70" w:rsidP="005C6C70">
      <w:pPr>
        <w:widowControl w:val="0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color w:val="222222"/>
          <w:sz w:val="24"/>
          <w:szCs w:val="24"/>
        </w:rPr>
        <w:t xml:space="preserve">Красс, М. С. Математика в экономике: математические методы и модели </w:t>
      </w:r>
      <w:r w:rsidRPr="00297AA6">
        <w:rPr>
          <w:rFonts w:ascii="Times New Roman" w:hAnsi="Times New Roman" w:cs="Times New Roman"/>
          <w:sz w:val="24"/>
          <w:szCs w:val="24"/>
        </w:rPr>
        <w:t xml:space="preserve">[Электронный ресурс] </w:t>
      </w:r>
      <w:r w:rsidRPr="00297AA6">
        <w:rPr>
          <w:rFonts w:ascii="Times New Roman" w:hAnsi="Times New Roman" w:cs="Times New Roman"/>
          <w:color w:val="222222"/>
          <w:sz w:val="24"/>
          <w:szCs w:val="24"/>
        </w:rPr>
        <w:t xml:space="preserve">: учебник / М. С. Красс, Б. П.  Чупрынов ; под ред. М. С. Красса. - 2-е изд., испр. и доп. - Москва :  Юрайт, 2019. - 541 с. - Режим доступа: </w:t>
      </w:r>
      <w:hyperlink r:id="rId9" w:tgtFrame="_blank" w:history="1">
        <w:r w:rsidRPr="00297AA6">
          <w:rPr>
            <w:rStyle w:val="a5"/>
            <w:rFonts w:ascii="Times New Roman" w:hAnsi="Times New Roman" w:cs="Times New Roman"/>
            <w:color w:val="F18B00"/>
            <w:sz w:val="24"/>
            <w:szCs w:val="24"/>
          </w:rPr>
          <w:t>http://www.biblio-online.ru/bcode/426162</w:t>
        </w:r>
      </w:hyperlink>
      <w:r w:rsidRPr="00297AA6">
        <w:rPr>
          <w:rFonts w:ascii="Times New Roman" w:hAnsi="Times New Roman" w:cs="Times New Roman"/>
          <w:sz w:val="24"/>
          <w:szCs w:val="24"/>
        </w:rPr>
        <w:t>.</w:t>
      </w:r>
    </w:p>
    <w:p w:rsidR="005C6C70" w:rsidRPr="00297AA6" w:rsidRDefault="00B032BF" w:rsidP="005C6C70">
      <w:pPr>
        <w:widowControl w:val="0"/>
        <w:numPr>
          <w:ilvl w:val="0"/>
          <w:numId w:val="50"/>
        </w:numPr>
        <w:autoSpaceDN w:val="0"/>
        <w:spacing w:after="0" w:line="240" w:lineRule="auto"/>
        <w:ind w:left="714" w:hanging="357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Набатова, Д. С. Математические и инструментальные методы поддержки принятия решений [Электронный ресурс] : учебник / Д. С. Набатова.  - Москва :Юрайт, 20</w:t>
      </w:r>
      <w:r w:rsidR="005C6C70" w:rsidRPr="00297AA6">
        <w:rPr>
          <w:rFonts w:ascii="Times New Roman" w:hAnsi="Times New Roman" w:cs="Times New Roman"/>
          <w:sz w:val="24"/>
          <w:szCs w:val="24"/>
        </w:rPr>
        <w:t>20</w:t>
      </w:r>
      <w:r w:rsidRPr="00297AA6">
        <w:rPr>
          <w:rFonts w:ascii="Times New Roman" w:hAnsi="Times New Roman" w:cs="Times New Roman"/>
          <w:sz w:val="24"/>
          <w:szCs w:val="24"/>
        </w:rPr>
        <w:t xml:space="preserve">.  - 292 с. - Режим доступа: </w:t>
      </w:r>
      <w:hyperlink r:id="rId10" w:tgtFrame="_blank" w:history="1">
        <w:r w:rsidR="005C6C70" w:rsidRPr="00297AA6">
          <w:rPr>
            <w:rStyle w:val="a5"/>
            <w:rFonts w:ascii="Times New Roman" w:hAnsi="Times New Roman" w:cs="Times New Roman"/>
            <w:color w:val="F18B00"/>
            <w:sz w:val="24"/>
            <w:szCs w:val="24"/>
          </w:rPr>
          <w:t>http://www.biblio-online.ru/bcode/450335</w:t>
        </w:r>
      </w:hyperlink>
      <w:r w:rsidR="005C6C70" w:rsidRPr="00297AA6">
        <w:rPr>
          <w:rFonts w:ascii="Times New Roman" w:hAnsi="Times New Roman" w:cs="Times New Roman"/>
          <w:sz w:val="24"/>
          <w:szCs w:val="24"/>
        </w:rPr>
        <w:t>.</w:t>
      </w:r>
    </w:p>
    <w:p w:rsidR="005C6C70" w:rsidRPr="00297AA6" w:rsidRDefault="005C6C70" w:rsidP="005C6C70">
      <w:pPr>
        <w:widowControl w:val="0"/>
        <w:autoSpaceDN w:val="0"/>
        <w:spacing w:after="0" w:line="240" w:lineRule="auto"/>
        <w:ind w:left="714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7973" w:rsidRPr="00297AA6" w:rsidRDefault="005C6C70" w:rsidP="005C6C70">
      <w:pPr>
        <w:widowControl w:val="0"/>
        <w:autoSpaceDN w:val="0"/>
        <w:spacing w:after="0" w:line="240" w:lineRule="auto"/>
        <w:ind w:left="714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97AA6">
        <w:rPr>
          <w:rFonts w:ascii="Trebuchet MS" w:hAnsi="Trebuchet MS"/>
          <w:color w:val="333333"/>
          <w:sz w:val="21"/>
          <w:szCs w:val="21"/>
          <w:shd w:val="clear" w:color="auto" w:fill="FFFFFF"/>
        </w:rPr>
        <w:t xml:space="preserve"> </w:t>
      </w:r>
      <w:r w:rsidR="00EC507F" w:rsidRPr="00297AA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7.2. </w:t>
      </w:r>
      <w:r w:rsidR="00327973" w:rsidRPr="00297AA6">
        <w:rPr>
          <w:rFonts w:ascii="Times New Roman" w:hAnsi="Times New Roman" w:cs="Times New Roman"/>
          <w:b/>
          <w:color w:val="000000"/>
          <w:sz w:val="24"/>
          <w:szCs w:val="24"/>
        </w:rPr>
        <w:t>Дополнительная литература</w:t>
      </w:r>
    </w:p>
    <w:p w:rsidR="00B032BF" w:rsidRPr="00297AA6" w:rsidRDefault="00B032BF" w:rsidP="00B032BF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Балдин, К. В. Математические методы и модели в экономике [Электронный ресурс]</w:t>
      </w:r>
      <w:r w:rsidR="005C6C70" w:rsidRPr="00297AA6">
        <w:rPr>
          <w:rFonts w:ascii="Times New Roman" w:hAnsi="Times New Roman" w:cs="Times New Roman"/>
          <w:sz w:val="24"/>
          <w:szCs w:val="24"/>
        </w:rPr>
        <w:t xml:space="preserve"> </w:t>
      </w:r>
      <w:r w:rsidRPr="00297AA6">
        <w:rPr>
          <w:rFonts w:ascii="Times New Roman" w:hAnsi="Times New Roman" w:cs="Times New Roman"/>
          <w:sz w:val="24"/>
          <w:szCs w:val="24"/>
        </w:rPr>
        <w:t xml:space="preserve">: учебник / К. В. Балдин, В. Н. Башлыков, А. В. Рокосуев ; под ред. К. В. Балдина.  - </w:t>
      </w:r>
      <w:r w:rsidR="005C6C70" w:rsidRPr="00297AA6">
        <w:rPr>
          <w:rFonts w:ascii="Times New Roman" w:hAnsi="Times New Roman" w:cs="Times New Roman"/>
          <w:sz w:val="24"/>
          <w:szCs w:val="24"/>
        </w:rPr>
        <w:t>-</w:t>
      </w:r>
      <w:r w:rsidR="005C6C70" w:rsidRPr="00297AA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2-е изд., стер. -</w:t>
      </w:r>
      <w:r w:rsidR="005C6C70" w:rsidRPr="00297AA6">
        <w:rPr>
          <w:rFonts w:ascii="Arial" w:hAnsi="Arial" w:cs="Arial"/>
          <w:sz w:val="23"/>
          <w:szCs w:val="23"/>
          <w:shd w:val="clear" w:color="auto" w:fill="FFFFFF"/>
        </w:rPr>
        <w:t xml:space="preserve"> </w:t>
      </w:r>
      <w:r w:rsidRPr="00297AA6">
        <w:rPr>
          <w:rFonts w:ascii="Times New Roman" w:hAnsi="Times New Roman" w:cs="Times New Roman"/>
          <w:sz w:val="24"/>
          <w:szCs w:val="24"/>
        </w:rPr>
        <w:t>Москва : Флинта, 201</w:t>
      </w:r>
      <w:r w:rsidR="005C6C70" w:rsidRPr="00297AA6">
        <w:rPr>
          <w:rFonts w:ascii="Times New Roman" w:hAnsi="Times New Roman" w:cs="Times New Roman"/>
          <w:sz w:val="24"/>
          <w:szCs w:val="24"/>
        </w:rPr>
        <w:t>7</w:t>
      </w:r>
      <w:r w:rsidRPr="00297AA6">
        <w:rPr>
          <w:rFonts w:ascii="Times New Roman" w:hAnsi="Times New Roman" w:cs="Times New Roman"/>
          <w:sz w:val="24"/>
          <w:szCs w:val="24"/>
        </w:rPr>
        <w:t xml:space="preserve">.  - 328 с.  -  Режим доступа:  </w:t>
      </w:r>
      <w:hyperlink r:id="rId11" w:history="1">
        <w:r w:rsidRPr="00297AA6">
          <w:rPr>
            <w:rStyle w:val="a5"/>
            <w:rFonts w:ascii="Times New Roman" w:hAnsi="Times New Roman" w:cs="Times New Roman"/>
            <w:color w:val="006CA1"/>
            <w:sz w:val="24"/>
            <w:szCs w:val="24"/>
          </w:rPr>
          <w:t>http://biblioclub.ru/index.php?page=book&amp;id=103331</w:t>
        </w:r>
      </w:hyperlink>
      <w:r w:rsidRPr="00297AA6">
        <w:rPr>
          <w:rFonts w:ascii="Times New Roman" w:hAnsi="Times New Roman" w:cs="Times New Roman"/>
          <w:sz w:val="24"/>
          <w:szCs w:val="24"/>
        </w:rPr>
        <w:t>.</w:t>
      </w:r>
    </w:p>
    <w:p w:rsidR="00B032BF" w:rsidRPr="00297AA6" w:rsidRDefault="00B032BF" w:rsidP="00B032BF">
      <w:pPr>
        <w:widowControl w:val="0"/>
        <w:numPr>
          <w:ilvl w:val="0"/>
          <w:numId w:val="5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color w:val="000000"/>
          <w:sz w:val="24"/>
          <w:szCs w:val="24"/>
        </w:rPr>
        <w:t xml:space="preserve">Красс, М. С. </w:t>
      </w:r>
      <w:r w:rsidRPr="00297AA6">
        <w:rPr>
          <w:rFonts w:ascii="Times New Roman" w:hAnsi="Times New Roman" w:cs="Times New Roman"/>
          <w:sz w:val="24"/>
          <w:szCs w:val="24"/>
        </w:rPr>
        <w:t xml:space="preserve"> Математика для экономического бакалавриата : учебник / М. С. Красс, Б. П.  Чупрынов.  - Москва : ИНФРА-М, 2012.  – 472 с. </w:t>
      </w:r>
    </w:p>
    <w:p w:rsidR="005C6C70" w:rsidRPr="00297AA6" w:rsidRDefault="005C6C70" w:rsidP="005C6C70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Методы оптимальных решений в экономике и финансах  / под ред. В. М. Гончаренко,  В. Ю. Попова. - 2-е изд., стереотип.  - Москва :Кнорус, 2016. – 400 с.</w:t>
      </w:r>
    </w:p>
    <w:p w:rsidR="008972BE" w:rsidRPr="00297AA6" w:rsidRDefault="00B032BF" w:rsidP="00B41CB0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Попов, А. М. Экономико-математические методы и модели [Электронный ресурс] : учебник / А. М. Попов, В. Н. Сотников ; под общ.</w:t>
      </w:r>
      <w:r w:rsidR="008972BE" w:rsidRPr="00297AA6">
        <w:rPr>
          <w:rFonts w:ascii="Times New Roman" w:hAnsi="Times New Roman" w:cs="Times New Roman"/>
          <w:sz w:val="24"/>
          <w:szCs w:val="24"/>
        </w:rPr>
        <w:t xml:space="preserve"> </w:t>
      </w:r>
      <w:r w:rsidRPr="00297AA6">
        <w:rPr>
          <w:rFonts w:ascii="Times New Roman" w:hAnsi="Times New Roman" w:cs="Times New Roman"/>
          <w:sz w:val="24"/>
          <w:szCs w:val="24"/>
        </w:rPr>
        <w:t>ред. А. М. Попова.  - 3-е изд., испр. и доп.  - Москва : Юрайт, 201</w:t>
      </w:r>
      <w:r w:rsidR="008972BE" w:rsidRPr="00297AA6">
        <w:rPr>
          <w:rFonts w:ascii="Times New Roman" w:hAnsi="Times New Roman" w:cs="Times New Roman"/>
          <w:sz w:val="24"/>
          <w:szCs w:val="24"/>
        </w:rPr>
        <w:t>9</w:t>
      </w:r>
      <w:r w:rsidRPr="00297AA6">
        <w:rPr>
          <w:rFonts w:ascii="Times New Roman" w:hAnsi="Times New Roman" w:cs="Times New Roman"/>
          <w:sz w:val="24"/>
          <w:szCs w:val="24"/>
        </w:rPr>
        <w:t xml:space="preserve">.  - 345 с.  - Режим доступа: </w:t>
      </w:r>
      <w:r w:rsidR="008972BE" w:rsidRPr="00297AA6">
        <w:rPr>
          <w:rFonts w:ascii="Trebuchet MS" w:hAnsi="Trebuchet MS"/>
          <w:color w:val="333333"/>
          <w:sz w:val="21"/>
          <w:szCs w:val="21"/>
          <w:shd w:val="clear" w:color="auto" w:fill="FFFFFF"/>
        </w:rPr>
        <w:t xml:space="preserve"> </w:t>
      </w:r>
      <w:hyperlink r:id="rId12" w:tgtFrame="_blank" w:history="1">
        <w:r w:rsidR="008972BE" w:rsidRPr="00297AA6">
          <w:rPr>
            <w:rStyle w:val="a5"/>
            <w:rFonts w:ascii="Times New Roman" w:hAnsi="Times New Roman" w:cs="Times New Roman"/>
            <w:color w:val="F18B00"/>
            <w:sz w:val="24"/>
            <w:szCs w:val="24"/>
          </w:rPr>
          <w:t>http://www.biblio-online.ru/bcode/425189</w:t>
        </w:r>
      </w:hyperlink>
      <w:r w:rsidR="008972BE" w:rsidRPr="00297AA6">
        <w:rPr>
          <w:rFonts w:ascii="Times New Roman" w:hAnsi="Times New Roman" w:cs="Times New Roman"/>
          <w:sz w:val="24"/>
          <w:szCs w:val="24"/>
        </w:rPr>
        <w:t>.</w:t>
      </w:r>
    </w:p>
    <w:p w:rsidR="00B032BF" w:rsidRPr="00297AA6" w:rsidRDefault="00B032BF" w:rsidP="008972BE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Системы поддержки принятия решений [Электронный ресурс] : учебник и практикум / В. Г. Халин [и др.] ; под ред. В. Г. Халина, Г. В. Черновой.  -  Москва :</w:t>
      </w:r>
      <w:r w:rsidR="001034F6" w:rsidRPr="00297AA6">
        <w:rPr>
          <w:rFonts w:ascii="Times New Roman" w:hAnsi="Times New Roman" w:cs="Times New Roman"/>
          <w:sz w:val="24"/>
          <w:szCs w:val="24"/>
        </w:rPr>
        <w:t xml:space="preserve"> </w:t>
      </w:r>
      <w:r w:rsidR="008972BE" w:rsidRPr="00297AA6">
        <w:rPr>
          <w:rFonts w:ascii="Times New Roman" w:hAnsi="Times New Roman" w:cs="Times New Roman"/>
          <w:sz w:val="24"/>
          <w:szCs w:val="24"/>
        </w:rPr>
        <w:t>Юрайт, 2020</w:t>
      </w:r>
      <w:r w:rsidRPr="00297AA6">
        <w:rPr>
          <w:rFonts w:ascii="Times New Roman" w:hAnsi="Times New Roman" w:cs="Times New Roman"/>
          <w:sz w:val="24"/>
          <w:szCs w:val="24"/>
        </w:rPr>
        <w:t xml:space="preserve">.  - 494 с.  - Режим доступа: </w:t>
      </w:r>
      <w:hyperlink r:id="rId13" w:tgtFrame="_blank" w:history="1">
        <w:r w:rsidR="008972BE" w:rsidRPr="00297AA6">
          <w:rPr>
            <w:rStyle w:val="a5"/>
            <w:rFonts w:ascii="Times New Roman" w:hAnsi="Times New Roman" w:cs="Times New Roman"/>
            <w:color w:val="F18B00"/>
            <w:sz w:val="24"/>
            <w:szCs w:val="24"/>
          </w:rPr>
          <w:t>http://www.biblio-online.ru/bcode/450379</w:t>
        </w:r>
      </w:hyperlink>
      <w:r w:rsidR="008972BE" w:rsidRPr="00297AA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972BE" w:rsidRPr="00297AA6" w:rsidRDefault="00B032BF" w:rsidP="00A94F33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>Фомин, Г. П. Экономико-математические методы и модели в коммерческой деятельности [Электронный ресурс] : учебник / Г. П. Фомин. - 4-е изд., перераб. и доп.  - Москва : Юрайт, 201</w:t>
      </w:r>
      <w:r w:rsidR="008972BE" w:rsidRPr="00297AA6">
        <w:rPr>
          <w:rFonts w:ascii="Times New Roman" w:hAnsi="Times New Roman" w:cs="Times New Roman"/>
          <w:sz w:val="24"/>
          <w:szCs w:val="24"/>
        </w:rPr>
        <w:t>9</w:t>
      </w:r>
      <w:r w:rsidRPr="00297AA6">
        <w:rPr>
          <w:rFonts w:ascii="Times New Roman" w:hAnsi="Times New Roman" w:cs="Times New Roman"/>
          <w:sz w:val="24"/>
          <w:szCs w:val="24"/>
        </w:rPr>
        <w:t xml:space="preserve">. - 462 с. - Режим доступа: </w:t>
      </w:r>
      <w:hyperlink r:id="rId14" w:tgtFrame="_blank" w:history="1">
        <w:r w:rsidR="008972BE" w:rsidRPr="00297AA6">
          <w:rPr>
            <w:rStyle w:val="a5"/>
            <w:rFonts w:ascii="Times New Roman" w:hAnsi="Times New Roman" w:cs="Times New Roman"/>
            <w:color w:val="F18B00"/>
            <w:sz w:val="24"/>
            <w:szCs w:val="24"/>
          </w:rPr>
          <w:t>http://www.biblio-online.ru/bcode/426137</w:t>
        </w:r>
      </w:hyperlink>
      <w:r w:rsidR="008972BE" w:rsidRPr="00297AA6">
        <w:rPr>
          <w:rFonts w:ascii="Times New Roman" w:hAnsi="Times New Roman" w:cs="Times New Roman"/>
          <w:sz w:val="24"/>
          <w:szCs w:val="24"/>
        </w:rPr>
        <w:t>.</w:t>
      </w:r>
    </w:p>
    <w:p w:rsidR="005C6C70" w:rsidRPr="00297AA6" w:rsidRDefault="005C6C70" w:rsidP="00A94F33">
      <w:pPr>
        <w:widowControl w:val="0"/>
        <w:numPr>
          <w:ilvl w:val="0"/>
          <w:numId w:val="51"/>
        </w:numPr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7AA6">
        <w:rPr>
          <w:rFonts w:ascii="Times New Roman" w:hAnsi="Times New Roman" w:cs="Times New Roman"/>
          <w:sz w:val="24"/>
          <w:szCs w:val="24"/>
        </w:rPr>
        <w:t xml:space="preserve">Шелехова, Л. В. Методы оптимальных решений : учебное пособие / Л. В. Шелехова. -  Санкт - Петербург : Лань, 2016.  - 302 с. </w:t>
      </w:r>
    </w:p>
    <w:p w:rsidR="005C6C70" w:rsidRDefault="005C6C70" w:rsidP="005C6C70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1" w:name="_GoBack"/>
      <w:bookmarkEnd w:id="1"/>
      <w:r w:rsidRPr="00B032B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</w:t>
      </w:r>
    </w:p>
    <w:p w:rsidR="008F37C2" w:rsidRPr="008F37C2" w:rsidRDefault="008F37C2" w:rsidP="008F37C2">
      <w:pPr>
        <w:spacing w:after="120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7973" w:rsidRPr="00327973" w:rsidRDefault="00327973" w:rsidP="00AD4A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8. Ресурсы информационно-телекоммуникационной сети «Интернет», необходимые для освоения дисциплины «Методы оптимальных решений»</w:t>
      </w:r>
    </w:p>
    <w:p w:rsidR="00327973" w:rsidRPr="00327973" w:rsidRDefault="00327973" w:rsidP="00AD4A6E">
      <w:pPr>
        <w:tabs>
          <w:tab w:val="left" w:pos="709"/>
        </w:tabs>
        <w:spacing w:after="0" w:line="240" w:lineRule="auto"/>
        <w:ind w:left="284" w:firstLine="142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1. Федеральная служба государственной статистики [Электронный ресурс] - Режим доступа : </w:t>
      </w:r>
      <w:hyperlink r:id="rId15" w:history="1"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http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://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www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gks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ru</w:t>
        </w:r>
      </w:hyperlink>
      <w:r w:rsidRPr="00327973">
        <w:rPr>
          <w:rFonts w:ascii="Times New Roman" w:hAnsi="Times New Roman" w:cs="Times New Roman"/>
          <w:color w:val="0000FF"/>
          <w:sz w:val="24"/>
          <w:szCs w:val="24"/>
          <w:u w:val="single"/>
        </w:rPr>
        <w:t>.</w:t>
      </w:r>
    </w:p>
    <w:p w:rsidR="00327973" w:rsidRDefault="00327973" w:rsidP="00AD4A6E">
      <w:pPr>
        <w:spacing w:after="0" w:line="240" w:lineRule="auto"/>
        <w:ind w:firstLine="426"/>
        <w:rPr>
          <w:rFonts w:ascii="Times New Roman" w:hAnsi="Times New Roman" w:cs="Times New Roman"/>
          <w:color w:val="0000FF"/>
          <w:sz w:val="24"/>
          <w:szCs w:val="24"/>
          <w:u w:val="single"/>
        </w:rPr>
      </w:pPr>
      <w:r w:rsidRPr="00327973">
        <w:rPr>
          <w:rFonts w:ascii="Times New Roman" w:hAnsi="Times New Roman" w:cs="Times New Roman"/>
          <w:sz w:val="24"/>
          <w:szCs w:val="24"/>
        </w:rPr>
        <w:lastRenderedPageBreak/>
        <w:t xml:space="preserve">2. Всемирная торговая организация [Электронный ресурс] -  Режим доступа :  </w:t>
      </w:r>
      <w:hyperlink r:id="rId16" w:history="1"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http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://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wto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r w:rsidRPr="00327973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org</w:t>
        </w:r>
      </w:hyperlink>
      <w:r w:rsidRPr="00327973">
        <w:rPr>
          <w:rFonts w:ascii="Times New Roman" w:hAnsi="Times New Roman" w:cs="Times New Roman"/>
          <w:color w:val="0000FF"/>
          <w:sz w:val="24"/>
          <w:szCs w:val="24"/>
          <w:u w:val="single"/>
        </w:rPr>
        <w:t>.</w:t>
      </w:r>
    </w:p>
    <w:p w:rsidR="00327973" w:rsidRPr="00327973" w:rsidRDefault="00327973" w:rsidP="00A4689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9.Методические указания для обучающихся по освоению дисциплины «Методы оптимальных решений»</w:t>
      </w:r>
    </w:p>
    <w:p w:rsidR="00F521DF" w:rsidRPr="00F521DF" w:rsidRDefault="00327973" w:rsidP="00F521D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9.1 Учебно-методическое обеспечение для самостоятельной работы обучающихся по дисциплине </w:t>
      </w:r>
      <w:r w:rsidRPr="00F521DF">
        <w:rPr>
          <w:rFonts w:ascii="Times New Roman" w:hAnsi="Times New Roman" w:cs="Times New Roman"/>
          <w:sz w:val="24"/>
          <w:szCs w:val="24"/>
        </w:rPr>
        <w:t>«Методы оптимальных решений»</w:t>
      </w:r>
    </w:p>
    <w:p w:rsidR="00F521DF" w:rsidRDefault="00F521DF" w:rsidP="00F521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sz w:val="24"/>
          <w:szCs w:val="24"/>
        </w:rPr>
        <w:t xml:space="preserve">9.1.1. Формы внеаудиторной самостоятельной работы </w:t>
      </w:r>
    </w:p>
    <w:p w:rsidR="00AD4A6E" w:rsidRPr="00327973" w:rsidRDefault="00AD4A6E" w:rsidP="00F521DF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327973">
        <w:rPr>
          <w:rFonts w:ascii="Times New Roman" w:hAnsi="Times New Roman" w:cs="Times New Roman"/>
          <w:i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 w:rsidRPr="00327973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 w:rsidRPr="00327973">
        <w:rPr>
          <w:rFonts w:ascii="Times New Roman" w:hAnsi="Times New Roman" w:cs="Times New Roman"/>
          <w:i/>
          <w:sz w:val="24"/>
          <w:szCs w:val="24"/>
        </w:rPr>
        <w:t>.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04"/>
        <w:gridCol w:w="3687"/>
        <w:gridCol w:w="850"/>
        <w:gridCol w:w="2406"/>
      </w:tblGrid>
      <w:tr w:rsidR="00327973" w:rsidRPr="00327973" w:rsidTr="00983039">
        <w:trPr>
          <w:cantSplit/>
          <w:trHeight w:val="1910"/>
        </w:trPr>
        <w:tc>
          <w:tcPr>
            <w:tcW w:w="2404" w:type="dxa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ов и тем, входящих в дисциплину</w:t>
            </w:r>
          </w:p>
        </w:tc>
        <w:tc>
          <w:tcPr>
            <w:tcW w:w="3687" w:type="dxa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Формы внеаудиторной самостоятельной работы</w:t>
            </w:r>
          </w:p>
        </w:tc>
        <w:tc>
          <w:tcPr>
            <w:tcW w:w="850" w:type="dxa"/>
            <w:textDirection w:val="btLr"/>
          </w:tcPr>
          <w:p w:rsidR="00327973" w:rsidRPr="00327973" w:rsidRDefault="00327973" w:rsidP="00983039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Трудоемкость в часах</w:t>
            </w:r>
          </w:p>
        </w:tc>
        <w:tc>
          <w:tcPr>
            <w:tcW w:w="2406" w:type="dxa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Указание разделов и тем, отводимых на самостоятельное освоение обучающимися</w:t>
            </w:r>
          </w:p>
        </w:tc>
      </w:tr>
      <w:tr w:rsidR="00327973" w:rsidRPr="00327973" w:rsidTr="00983039">
        <w:tc>
          <w:tcPr>
            <w:tcW w:w="2404" w:type="dxa"/>
          </w:tcPr>
          <w:p w:rsidR="00327973" w:rsidRPr="00327973" w:rsidRDefault="00327973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>Тема 1. Математическая модель задачи линейного программирования</w:t>
            </w:r>
          </w:p>
        </w:tc>
        <w:tc>
          <w:tcPr>
            <w:tcW w:w="3687" w:type="dxa"/>
          </w:tcPr>
          <w:p w:rsidR="00327973" w:rsidRPr="007F4E06" w:rsidRDefault="00327973" w:rsidP="00AD4A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 w:rsidR="00EF0AF1"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vAlign w:val="center"/>
          </w:tcPr>
          <w:p w:rsidR="00F834AA" w:rsidRDefault="00F834AA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327973" w:rsidRPr="00327973" w:rsidTr="00983039">
        <w:tc>
          <w:tcPr>
            <w:tcW w:w="2404" w:type="dxa"/>
          </w:tcPr>
          <w:p w:rsidR="00327973" w:rsidRPr="00327973" w:rsidRDefault="00327973" w:rsidP="00AD4A6E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>Тема 2. Задача линейного программирования с двумя переменными</w:t>
            </w:r>
          </w:p>
        </w:tc>
        <w:tc>
          <w:tcPr>
            <w:tcW w:w="3687" w:type="dxa"/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327973" w:rsidRPr="00327973" w:rsidTr="00983039">
        <w:trPr>
          <w:trHeight w:val="1524"/>
        </w:trPr>
        <w:tc>
          <w:tcPr>
            <w:tcW w:w="2404" w:type="dxa"/>
            <w:tcBorders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3. Симплекс-метод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решения задач линейного программирования</w:t>
            </w:r>
          </w:p>
        </w:tc>
        <w:tc>
          <w:tcPr>
            <w:tcW w:w="3687" w:type="dxa"/>
            <w:tcBorders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bottom w:val="single" w:sz="4" w:space="0" w:color="auto"/>
            </w:tcBorders>
            <w:vAlign w:val="center"/>
          </w:tcPr>
          <w:p w:rsidR="00327973" w:rsidRPr="00327973" w:rsidRDefault="00327973" w:rsidP="00AD4A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Составление математической модели двойственной задачи</w:t>
            </w:r>
          </w:p>
        </w:tc>
      </w:tr>
      <w:tr w:rsidR="00327973" w:rsidRPr="00327973" w:rsidTr="00983039">
        <w:trPr>
          <w:trHeight w:val="396"/>
        </w:trPr>
        <w:tc>
          <w:tcPr>
            <w:tcW w:w="2404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4.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етод потенциалов решения транспортной задачи</w:t>
            </w:r>
          </w:p>
        </w:tc>
        <w:tc>
          <w:tcPr>
            <w:tcW w:w="3687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тестированию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Транспортная задача по критерию времени</w:t>
            </w:r>
          </w:p>
        </w:tc>
      </w:tr>
      <w:tr w:rsidR="00327973" w:rsidRPr="00327973" w:rsidTr="00983039">
        <w:trPr>
          <w:trHeight w:val="1307"/>
        </w:trPr>
        <w:tc>
          <w:tcPr>
            <w:tcW w:w="2404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5.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Графический метод решения задач нелинейного программирования</w:t>
            </w:r>
          </w:p>
        </w:tc>
        <w:tc>
          <w:tcPr>
            <w:tcW w:w="3687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327973" w:rsidRPr="00327973" w:rsidTr="00983039">
        <w:trPr>
          <w:trHeight w:val="1746"/>
        </w:trPr>
        <w:tc>
          <w:tcPr>
            <w:tcW w:w="2404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</w:t>
            </w:r>
            <w:r w:rsidRPr="003279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6</w:t>
            </w: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етод множителей Лагранжа</w:t>
            </w:r>
          </w:p>
        </w:tc>
        <w:tc>
          <w:tcPr>
            <w:tcW w:w="3687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Теорема Куна – Таккера. Условия Куна – Таккера для различных видов задач нелинейного программирования.</w:t>
            </w:r>
          </w:p>
        </w:tc>
      </w:tr>
      <w:tr w:rsidR="00327973" w:rsidRPr="00327973" w:rsidTr="00983039">
        <w:trPr>
          <w:trHeight w:val="274"/>
        </w:trPr>
        <w:tc>
          <w:tcPr>
            <w:tcW w:w="2404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t>Тема 7. З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адачи, решаемые методами динамического программирования.</w:t>
            </w:r>
          </w:p>
        </w:tc>
        <w:tc>
          <w:tcPr>
            <w:tcW w:w="3687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контрольной работе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327973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327973" w:rsidRPr="00327973" w:rsidTr="00983039">
        <w:trPr>
          <w:trHeight w:val="1425"/>
        </w:trPr>
        <w:tc>
          <w:tcPr>
            <w:tcW w:w="2404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327973" w:rsidP="00AD4A6E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7973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Тема 8. </w:t>
            </w:r>
            <w:r w:rsidRPr="00327973">
              <w:rPr>
                <w:rFonts w:ascii="Times New Roman" w:hAnsi="Times New Roman" w:cs="Times New Roman"/>
                <w:sz w:val="24"/>
                <w:szCs w:val="24"/>
              </w:rPr>
              <w:t>Моделирование методами сетевого планирования</w:t>
            </w:r>
          </w:p>
        </w:tc>
        <w:tc>
          <w:tcPr>
            <w:tcW w:w="3687" w:type="dxa"/>
            <w:tcBorders>
              <w:top w:val="single" w:sz="4" w:space="0" w:color="auto"/>
              <w:bottom w:val="single" w:sz="4" w:space="0" w:color="auto"/>
            </w:tcBorders>
          </w:tcPr>
          <w:p w:rsidR="00327973" w:rsidRPr="00327973" w:rsidRDefault="00EF0AF1" w:rsidP="00AD4A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4E06">
              <w:rPr>
                <w:rFonts w:ascii="Times New Roman" w:hAnsi="Times New Roman" w:cs="Times New Roman"/>
                <w:sz w:val="24"/>
                <w:szCs w:val="24"/>
              </w:rPr>
              <w:t xml:space="preserve">Чтение рекомендованной литературы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актическим занятиям, подготовка к тестированию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5</w:t>
            </w:r>
          </w:p>
        </w:tc>
        <w:tc>
          <w:tcPr>
            <w:tcW w:w="2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27973" w:rsidRPr="00327973" w:rsidRDefault="004D5006" w:rsidP="00AD4A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</w:tbl>
    <w:p w:rsidR="00007D7E" w:rsidRDefault="00007D7E" w:rsidP="00AA44E5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007D7E" w:rsidRDefault="00007D7E" w:rsidP="00AA44E5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27973" w:rsidRPr="00F521DF" w:rsidRDefault="00327973" w:rsidP="00AA44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21D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9.1.2. </w:t>
      </w:r>
      <w:r w:rsidRPr="00F521DF">
        <w:rPr>
          <w:rFonts w:ascii="Times New Roman" w:hAnsi="Times New Roman" w:cs="Times New Roman"/>
          <w:sz w:val="24"/>
          <w:szCs w:val="24"/>
        </w:rPr>
        <w:t>Методическое обеспечение для аудиторной и внеаудиторной самостоятельной работы</w:t>
      </w:r>
    </w:p>
    <w:p w:rsidR="00327973" w:rsidRPr="00327973" w:rsidRDefault="00327973" w:rsidP="00AA44E5">
      <w:pPr>
        <w:pStyle w:val="a4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Основные виды самостоятельной работы обучающихся при подготовке к занятиям по дисциплине «Методы оптимальных решений»:</w:t>
      </w:r>
    </w:p>
    <w:p w:rsidR="00D33E18" w:rsidRPr="00E77115" w:rsidRDefault="00D33E18" w:rsidP="00153159">
      <w:pPr>
        <w:pStyle w:val="a4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115">
        <w:rPr>
          <w:rFonts w:ascii="Times New Roman" w:hAnsi="Times New Roman" w:cs="Times New Roman"/>
          <w:sz w:val="24"/>
          <w:szCs w:val="24"/>
        </w:rPr>
        <w:t>чтение рекомендованной литературы и конспектов лекций;</w:t>
      </w:r>
    </w:p>
    <w:p w:rsidR="00D33E18" w:rsidRPr="00E77115" w:rsidRDefault="00D33E18" w:rsidP="00153159">
      <w:pPr>
        <w:pStyle w:val="a4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115">
        <w:rPr>
          <w:rFonts w:ascii="Times New Roman" w:hAnsi="Times New Roman" w:cs="Times New Roman"/>
          <w:sz w:val="24"/>
          <w:szCs w:val="24"/>
        </w:rPr>
        <w:t>подготовка к практическим заданиям;</w:t>
      </w:r>
    </w:p>
    <w:p w:rsidR="00D33E18" w:rsidRPr="00E77115" w:rsidRDefault="00D33E18" w:rsidP="00153159">
      <w:pPr>
        <w:pStyle w:val="a4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115">
        <w:rPr>
          <w:rFonts w:ascii="Times New Roman" w:hAnsi="Times New Roman" w:cs="Times New Roman"/>
          <w:sz w:val="24"/>
          <w:szCs w:val="24"/>
        </w:rPr>
        <w:t>подготовка к тестированию;</w:t>
      </w:r>
    </w:p>
    <w:p w:rsidR="00D33E18" w:rsidRPr="00E77115" w:rsidRDefault="00D33E18" w:rsidP="00153159">
      <w:pPr>
        <w:pStyle w:val="a4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115">
        <w:rPr>
          <w:rFonts w:ascii="Times New Roman" w:hAnsi="Times New Roman" w:cs="Times New Roman"/>
          <w:sz w:val="24"/>
          <w:szCs w:val="24"/>
        </w:rPr>
        <w:t>подготовка к контрольным заданиям;</w:t>
      </w:r>
    </w:p>
    <w:p w:rsidR="00D33E18" w:rsidRPr="00E77115" w:rsidRDefault="00D33E18" w:rsidP="00153159">
      <w:pPr>
        <w:pStyle w:val="a4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115">
        <w:rPr>
          <w:rFonts w:ascii="Times New Roman" w:hAnsi="Times New Roman" w:cs="Times New Roman"/>
          <w:sz w:val="24"/>
          <w:szCs w:val="24"/>
        </w:rPr>
        <w:t>подготовка к экзамену.</w:t>
      </w:r>
    </w:p>
    <w:p w:rsidR="00327973" w:rsidRPr="00327973" w:rsidRDefault="00327973" w:rsidP="00AA44E5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327973" w:rsidRPr="00327973" w:rsidRDefault="00327973" w:rsidP="00327973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sz w:val="24"/>
          <w:szCs w:val="24"/>
        </w:rPr>
        <w:t xml:space="preserve">Методические указания по подготовке обучающихся к самостоятельной работе </w:t>
      </w:r>
    </w:p>
    <w:p w:rsidR="00327973" w:rsidRPr="00327973" w:rsidRDefault="00327973" w:rsidP="00AD4A6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Самостоятельное изучение отдельных тем (вопросов) в соответствии со структурой дисциплины, составление конспектов</w:t>
      </w:r>
    </w:p>
    <w:p w:rsidR="00327973" w:rsidRPr="00327973" w:rsidRDefault="00327973" w:rsidP="00AD4A6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Активизация учебной деятельности и индивидуализация обучения предполагает вынесение для самостоятельного изучения отдельных тем или вопросов. </w:t>
      </w:r>
      <w:r w:rsidR="00DF005D" w:rsidRPr="00DF00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амостоятельная работа направлена на формирование умений и навыков практического решения задач, на развитие логического мышления, творческой активности, исследовательского подхода в освоении учебного материала, развития познавательных способностей.</w:t>
      </w:r>
      <w:r w:rsidR="00DF00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 xml:space="preserve">Обязательным условием результативности самостоятельного освоения темы (вопроса) является контроль выполнения задания. Результаты могут быть представлены в форме конспекта, решения по данной теме задач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Подготовка к лекционным занятиям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Проведение лекций требует специальной подготовки обучающихся для их привлечения к общению и активному восприятию материала. Самостоятельная работа должна вестись по заранее подготовленным преподавателем планам, заданиям, рекомендациям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Методические рекомендации по подготовке к лекционным занятиям</w:t>
      </w:r>
    </w:p>
    <w:p w:rsidR="00327973" w:rsidRPr="0029195D" w:rsidRDefault="0029195D" w:rsidP="0029195D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327973" w:rsidRPr="0029195D">
        <w:rPr>
          <w:rFonts w:ascii="Times New Roman" w:hAnsi="Times New Roman" w:cs="Times New Roman"/>
          <w:sz w:val="24"/>
          <w:szCs w:val="24"/>
        </w:rPr>
        <w:t>нимательно прочита</w:t>
      </w:r>
      <w:r w:rsidRPr="0029195D">
        <w:rPr>
          <w:rFonts w:ascii="Times New Roman" w:hAnsi="Times New Roman" w:cs="Times New Roman"/>
          <w:sz w:val="24"/>
          <w:szCs w:val="24"/>
        </w:rPr>
        <w:t>ть</w:t>
      </w:r>
      <w:r w:rsidR="00327973" w:rsidRPr="0029195D">
        <w:rPr>
          <w:rFonts w:ascii="Times New Roman" w:hAnsi="Times New Roman" w:cs="Times New Roman"/>
          <w:sz w:val="24"/>
          <w:szCs w:val="24"/>
        </w:rPr>
        <w:t xml:space="preserve"> материал предыдущей лекции;</w:t>
      </w:r>
    </w:p>
    <w:p w:rsidR="00327973" w:rsidRPr="0029195D" w:rsidRDefault="00327973" w:rsidP="0029195D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ознаком</w:t>
      </w:r>
      <w:r w:rsidR="0029195D" w:rsidRPr="0029195D">
        <w:rPr>
          <w:rFonts w:ascii="Times New Roman" w:hAnsi="Times New Roman" w:cs="Times New Roman"/>
          <w:sz w:val="24"/>
          <w:szCs w:val="24"/>
        </w:rPr>
        <w:t>иться</w:t>
      </w:r>
      <w:r w:rsidRPr="0029195D">
        <w:rPr>
          <w:rFonts w:ascii="Times New Roman" w:hAnsi="Times New Roman" w:cs="Times New Roman"/>
          <w:sz w:val="24"/>
          <w:szCs w:val="24"/>
        </w:rPr>
        <w:t xml:space="preserve"> с учебным материалом по учебнику и учебным пособиям с темой прочитанной лекции;</w:t>
      </w:r>
    </w:p>
    <w:p w:rsidR="00327973" w:rsidRPr="0029195D" w:rsidRDefault="00327973" w:rsidP="0029195D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внес</w:t>
      </w:r>
      <w:r w:rsidR="0029195D" w:rsidRPr="0029195D">
        <w:rPr>
          <w:rFonts w:ascii="Times New Roman" w:hAnsi="Times New Roman" w:cs="Times New Roman"/>
          <w:sz w:val="24"/>
          <w:szCs w:val="24"/>
        </w:rPr>
        <w:t>ти</w:t>
      </w:r>
      <w:r w:rsidRPr="0029195D">
        <w:rPr>
          <w:rFonts w:ascii="Times New Roman" w:hAnsi="Times New Roman" w:cs="Times New Roman"/>
          <w:sz w:val="24"/>
          <w:szCs w:val="24"/>
        </w:rPr>
        <w:t xml:space="preserve"> дополнения к полученным ранее знаниям по теме лекции на полях лекционной тетради;</w:t>
      </w:r>
    </w:p>
    <w:p w:rsidR="00327973" w:rsidRPr="0029195D" w:rsidRDefault="00327973" w:rsidP="0029195D">
      <w:pPr>
        <w:pStyle w:val="a4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запи</w:t>
      </w:r>
      <w:r w:rsidR="0029195D" w:rsidRPr="0029195D">
        <w:rPr>
          <w:rFonts w:ascii="Times New Roman" w:hAnsi="Times New Roman" w:cs="Times New Roman"/>
          <w:sz w:val="24"/>
          <w:szCs w:val="24"/>
        </w:rPr>
        <w:t>сать возможные вопросы по материалу изученной лекции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iCs/>
          <w:sz w:val="24"/>
          <w:szCs w:val="24"/>
        </w:rPr>
        <w:t>Методические рекомендации по работе над конспектом лекции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Основу теоретического обучения студентов составляют лекции. Они дают систематизированные знания студентам о наиболее сложных и актуальных проблемах изучаемой дисциплины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Осуществляя учебные действия на лекционных занятиях, обучающиеся должны внимательно воспринимать действия преподавателя, запоминать складывающиеся образы, мыслить, добиваться понимания изучаемого предмета, применения знаний на практике, при решении учебно-профессиональных задач. В процессе работы на лекции необходимо так же выполнять в конспектах модели изучаемого предмета (рисунки, схемы, чертежи и т.д.), которые использует преподаватель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lastRenderedPageBreak/>
        <w:t>Работу над конспектом следует начинать с его доработки</w:t>
      </w:r>
      <w:r w:rsidR="0029195D">
        <w:rPr>
          <w:rFonts w:ascii="Times New Roman" w:hAnsi="Times New Roman" w:cs="Times New Roman"/>
          <w:sz w:val="24"/>
          <w:szCs w:val="24"/>
        </w:rPr>
        <w:t xml:space="preserve">. </w:t>
      </w:r>
      <w:r w:rsidRPr="00327973">
        <w:rPr>
          <w:rFonts w:ascii="Times New Roman" w:hAnsi="Times New Roman" w:cs="Times New Roman"/>
          <w:sz w:val="24"/>
          <w:szCs w:val="24"/>
        </w:rPr>
        <w:t>С целью доработки необходимо прочитать записи, восстановить текст в памяти, а также исправить описки, расшифровать не принятые ранее сокращения, заполнить пропущенные места, понять текст, вникнуть в его смысл. Далее прочитать материал по рекомендуемой литературе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дготовленный конспект и рекомендуемая литература используются при подготовке к семинарским и практическим занятиям. Подготовка сводится к внимательному прочтению учебного материала, к выводу с карандашом в руках всех утверждений и формул, к решению примеров, задач, к ответам на вопросы. Примеры, задачи, вопросы по теме являются средством самоконтроля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iCs/>
          <w:sz w:val="24"/>
          <w:szCs w:val="24"/>
        </w:rPr>
        <w:t>Методические рекомендации по работе с рекомендованной литературой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ри работе с основной и дополнительной литературой целесообразно придерживаться такой последовательности: сначала прочитать весь заданный текст в быстром темпе. Цель такого чтения заключается в том, чтобы создать общее представление об изучаемом материале, понять общий смысл прочитанного. Затем прочитать вторично, более медленно, чтобы в ходе чтения понять и запомнить смысл каждой фразы, каждого положения и вопроса в целом.</w:t>
      </w:r>
    </w:p>
    <w:p w:rsidR="00327973" w:rsidRPr="00327973" w:rsidRDefault="00327973" w:rsidP="0029195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Чтение приносит пользу и становится продуктивным, когда сопровождается записями. Это может быть составление плана прочитанного текста, тезисы или выписки,</w:t>
      </w:r>
      <w:r w:rsidR="0029195D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 xml:space="preserve">конспектирование и др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В процессе изучения материала источника и составления конспекта нужно обязательно применять различные выделения, подзаголовки, создавая блочную структуру конспекта. Это делает конспект легко воспринимаемым и удобным для работы.</w:t>
      </w:r>
    </w:p>
    <w:p w:rsidR="0029195D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Подготовка к семинарским занятиям</w:t>
      </w:r>
      <w:r w:rsidRPr="00327973">
        <w:rPr>
          <w:rFonts w:ascii="Times New Roman" w:hAnsi="Times New Roman" w:cs="Times New Roman"/>
          <w:sz w:val="24"/>
          <w:szCs w:val="24"/>
        </w:rPr>
        <w:t xml:space="preserve"> — традиционная форма самостоятельной работы обучающихся, включает отработку лекционного материала, изучение рекомендованной литературы, конспектирование предложенных источников, решение не сложных задач по теме семинара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Методические рекомендации по подготовке к семинарским занятиям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К теме каждого семинара даётся определённый план, состоящий из нескольких вопросов, рекомендуется список литературы, в том числе, и обязательной. Работу следует организовать в такой последовательности:</w:t>
      </w:r>
    </w:p>
    <w:p w:rsidR="00327973" w:rsidRPr="0029195D" w:rsidRDefault="00327973" w:rsidP="0029195D">
      <w:pPr>
        <w:pStyle w:val="a4"/>
        <w:numPr>
          <w:ilvl w:val="0"/>
          <w:numId w:val="47"/>
        </w:numPr>
        <w:spacing w:after="0" w:line="240" w:lineRule="auto"/>
        <w:ind w:left="851" w:hanging="142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прочтение рекомендованных глав из различных учебников;</w:t>
      </w:r>
    </w:p>
    <w:p w:rsidR="00327973" w:rsidRPr="0029195D" w:rsidRDefault="00327973" w:rsidP="0029195D">
      <w:pPr>
        <w:pStyle w:val="a4"/>
        <w:numPr>
          <w:ilvl w:val="0"/>
          <w:numId w:val="47"/>
        </w:numPr>
        <w:spacing w:after="0" w:line="240" w:lineRule="auto"/>
        <w:ind w:left="851" w:hanging="142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ознакомление с остальной рекомендованной литературой из обязательного списка;</w:t>
      </w:r>
    </w:p>
    <w:p w:rsidR="00327973" w:rsidRPr="0029195D" w:rsidRDefault="00327973" w:rsidP="0029195D">
      <w:pPr>
        <w:pStyle w:val="a4"/>
        <w:numPr>
          <w:ilvl w:val="0"/>
          <w:numId w:val="47"/>
        </w:numPr>
        <w:spacing w:after="0" w:line="240" w:lineRule="auto"/>
        <w:ind w:left="851" w:hanging="142"/>
        <w:jc w:val="both"/>
        <w:rPr>
          <w:rFonts w:ascii="Times New Roman" w:hAnsi="Times New Roman" w:cs="Times New Roman"/>
          <w:sz w:val="24"/>
          <w:szCs w:val="24"/>
        </w:rPr>
      </w:pPr>
      <w:r w:rsidRPr="0029195D">
        <w:rPr>
          <w:rFonts w:ascii="Times New Roman" w:hAnsi="Times New Roman" w:cs="Times New Roman"/>
          <w:sz w:val="24"/>
          <w:szCs w:val="24"/>
        </w:rPr>
        <w:t>чтение и анализ каждого источника (документа)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Прежде всего, следует ознакомиться с методическими указаниями к каждому семинару. 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Результаты работы на семинаре преподаватель оценивает и учитывает в ходе проведения рубежного контроля и промежуточной аттестации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Подготовка к опросу, проводимому в рамках семинарского занятия:</w:t>
      </w:r>
      <w:r w:rsidRPr="00327973">
        <w:rPr>
          <w:rFonts w:ascii="Times New Roman" w:hAnsi="Times New Roman" w:cs="Times New Roman"/>
          <w:sz w:val="24"/>
          <w:szCs w:val="24"/>
        </w:rPr>
        <w:t xml:space="preserve"> требует уяснения вопросов, вынесенных на конкретное занятие, повторения основных терминов, запоминания формул и алгоритмов.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 Серьезная теоретическая подготовка необходима для проведения практических занятий. </w:t>
      </w:r>
    </w:p>
    <w:p w:rsid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Методические рекомендации по подготовке к практическим занятиям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t>Под подготовкой к семинарским (практическим) занятиям подразумевается активная самостоятельная индивидуальная работа студента, выполняемая им в свободное от учебы время и до начала практического занятия. В процессе подготовки к практическому занятию студент должен: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t>– внимательно ознакомиться с планом занятия;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t>– изучить конспект лекции;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t>– изучить и при необходимости законспектировать рекомендуемую литературу;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t>– самостоятельно проверить свои знания, руководствуясь контрольными вопросами;</w:t>
      </w:r>
    </w:p>
    <w:p w:rsidR="005F3FAF" w:rsidRPr="005F3FAF" w:rsidRDefault="005F3FAF" w:rsidP="005F3FAF">
      <w:pPr>
        <w:pStyle w:val="a6"/>
        <w:shd w:val="clear" w:color="auto" w:fill="FFFFFF"/>
        <w:spacing w:before="0" w:beforeAutospacing="0" w:after="0" w:afterAutospacing="0"/>
        <w:ind w:left="301" w:right="301"/>
        <w:rPr>
          <w:color w:val="000000" w:themeColor="text1"/>
        </w:rPr>
      </w:pPr>
      <w:r w:rsidRPr="005F3FAF">
        <w:rPr>
          <w:color w:val="000000" w:themeColor="text1"/>
        </w:rPr>
        <w:lastRenderedPageBreak/>
        <w:t xml:space="preserve">- </w:t>
      </w:r>
      <w:r>
        <w:rPr>
          <w:color w:val="000000" w:themeColor="text1"/>
        </w:rPr>
        <w:t>решить предложенные задачи</w:t>
      </w:r>
      <w:r w:rsidRPr="005F3FAF">
        <w:rPr>
          <w:color w:val="000000" w:themeColor="text1"/>
        </w:rPr>
        <w:t>.</w:t>
      </w:r>
    </w:p>
    <w:p w:rsidR="00327973" w:rsidRPr="00327973" w:rsidRDefault="00327973" w:rsidP="005F3FA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Подготовка к тестированию (контрольным вопросам)</w:t>
      </w:r>
    </w:p>
    <w:p w:rsidR="00327973" w:rsidRPr="00327973" w:rsidRDefault="00327973" w:rsidP="00AA44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дготовка к тестированию требует акцентирования внимания на определениях, терминах, содержании понятий, алгоритмах.</w:t>
      </w:r>
    </w:p>
    <w:p w:rsidR="00327973" w:rsidRPr="00327973" w:rsidRDefault="00327973" w:rsidP="00AA44E5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327973">
        <w:rPr>
          <w:rFonts w:ascii="Times New Roman" w:hAnsi="Times New Roman" w:cs="Times New Roman"/>
          <w:sz w:val="24"/>
          <w:szCs w:val="24"/>
          <w:lang w:eastAsia="ar-SA"/>
        </w:rPr>
        <w:t>Предлагаемые тестовые задания охватывают узловые вопросы теоретических и практических основ по дисциплине. Для выполнения тестовых заданий обучающиеся должны изучить лекционный материал по теме, соответствующие разделы учебников, учебных пособий и других литературных источников.</w:t>
      </w:r>
    </w:p>
    <w:p w:rsidR="00327973" w:rsidRPr="00327973" w:rsidRDefault="00327973" w:rsidP="00AA44E5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327973">
        <w:rPr>
          <w:rFonts w:ascii="Times New Roman" w:hAnsi="Times New Roman" w:cs="Times New Roman"/>
          <w:sz w:val="24"/>
          <w:szCs w:val="24"/>
          <w:lang w:eastAsia="ar-SA"/>
        </w:rPr>
        <w:t>Контрольные тестовые задания выполняются обучающимися на семинарских занятиях. Репетиционные тестовые задания содержатся в фонде оценочных средств. С ними целесообразно ознакомиться при подготовке к контрольному тестированию.</w:t>
      </w:r>
    </w:p>
    <w:p w:rsidR="00327973" w:rsidRPr="00327973" w:rsidRDefault="00327973" w:rsidP="00AA44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одготовка к аудиторной контрольной работе аналогична предыдущей форме, но требует более тщательного изучения материала по теме или блоку</w:t>
      </w:r>
      <w:r w:rsidR="005F3FAF">
        <w:rPr>
          <w:rFonts w:ascii="Times New Roman" w:hAnsi="Times New Roman" w:cs="Times New Roman"/>
          <w:sz w:val="24"/>
          <w:szCs w:val="24"/>
        </w:rPr>
        <w:t>.</w:t>
      </w:r>
      <w:r w:rsidRPr="003279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973" w:rsidRPr="00327973" w:rsidRDefault="00327973" w:rsidP="00AA44E5">
      <w:pPr>
        <w:spacing w:after="0" w:line="240" w:lineRule="auto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27973">
        <w:rPr>
          <w:rFonts w:ascii="Times New Roman" w:hAnsi="Times New Roman" w:cs="Times New Roman"/>
          <w:b/>
          <w:bCs/>
          <w:iCs/>
          <w:sz w:val="24"/>
          <w:szCs w:val="24"/>
        </w:rPr>
        <w:t>Методические рекомендации по выполнению контрольной работы</w:t>
      </w:r>
    </w:p>
    <w:p w:rsidR="00327973" w:rsidRPr="00327973" w:rsidRDefault="00327973" w:rsidP="00AA44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Структура контрольной работы:</w:t>
      </w:r>
    </w:p>
    <w:p w:rsidR="00327973" w:rsidRPr="005F3FAF" w:rsidRDefault="00327973" w:rsidP="005F3FAF">
      <w:pPr>
        <w:pStyle w:val="a4"/>
        <w:numPr>
          <w:ilvl w:val="0"/>
          <w:numId w:val="48"/>
        </w:numPr>
        <w:tabs>
          <w:tab w:val="left" w:pos="2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3FAF">
        <w:rPr>
          <w:rFonts w:ascii="Times New Roman" w:hAnsi="Times New Roman" w:cs="Times New Roman"/>
          <w:sz w:val="24"/>
          <w:szCs w:val="24"/>
        </w:rPr>
        <w:t>титульный лист,</w:t>
      </w:r>
    </w:p>
    <w:p w:rsidR="00327973" w:rsidRPr="005F3FAF" w:rsidRDefault="00327973" w:rsidP="005F3FAF">
      <w:pPr>
        <w:pStyle w:val="a4"/>
        <w:numPr>
          <w:ilvl w:val="0"/>
          <w:numId w:val="48"/>
        </w:numPr>
        <w:tabs>
          <w:tab w:val="left" w:pos="2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3FAF">
        <w:rPr>
          <w:rFonts w:ascii="Times New Roman" w:hAnsi="Times New Roman" w:cs="Times New Roman"/>
          <w:sz w:val="24"/>
          <w:szCs w:val="24"/>
        </w:rPr>
        <w:t>содержание контрольной работы,</w:t>
      </w:r>
    </w:p>
    <w:p w:rsidR="00327973" w:rsidRPr="005F3FAF" w:rsidRDefault="00327973" w:rsidP="005F3FAF">
      <w:pPr>
        <w:pStyle w:val="a4"/>
        <w:numPr>
          <w:ilvl w:val="0"/>
          <w:numId w:val="48"/>
        </w:numPr>
        <w:tabs>
          <w:tab w:val="left" w:pos="2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3FAF">
        <w:rPr>
          <w:rFonts w:ascii="Times New Roman" w:hAnsi="Times New Roman" w:cs="Times New Roman"/>
          <w:sz w:val="24"/>
          <w:szCs w:val="24"/>
        </w:rPr>
        <w:t>основная часть контрольной работы,</w:t>
      </w:r>
    </w:p>
    <w:p w:rsidR="00327973" w:rsidRPr="005F3FAF" w:rsidRDefault="00327973" w:rsidP="005F3FAF">
      <w:pPr>
        <w:pStyle w:val="a4"/>
        <w:numPr>
          <w:ilvl w:val="0"/>
          <w:numId w:val="48"/>
        </w:numPr>
        <w:tabs>
          <w:tab w:val="left" w:pos="2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3FAF">
        <w:rPr>
          <w:rFonts w:ascii="Times New Roman" w:hAnsi="Times New Roman" w:cs="Times New Roman"/>
          <w:sz w:val="24"/>
          <w:szCs w:val="24"/>
        </w:rPr>
        <w:t>выводы по работе,</w:t>
      </w:r>
    </w:p>
    <w:p w:rsidR="00327973" w:rsidRPr="005F3FAF" w:rsidRDefault="00327973" w:rsidP="005F3FAF">
      <w:pPr>
        <w:pStyle w:val="a4"/>
        <w:numPr>
          <w:ilvl w:val="0"/>
          <w:numId w:val="48"/>
        </w:numPr>
        <w:tabs>
          <w:tab w:val="left" w:pos="2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3FAF">
        <w:rPr>
          <w:rFonts w:ascii="Times New Roman" w:hAnsi="Times New Roman" w:cs="Times New Roman"/>
          <w:sz w:val="24"/>
          <w:szCs w:val="24"/>
        </w:rPr>
        <w:t>список использованной литературы.</w:t>
      </w:r>
    </w:p>
    <w:p w:rsidR="00327973" w:rsidRPr="00327973" w:rsidRDefault="00327973" w:rsidP="00153159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ind w:left="10" w:right="14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Объем контрольной работы зависит от количества предложенных задач. В контрольной работе должно быть отражено умение систематизировать, анализировать, обобщать, делать выводы и связывать теоретические знания с практикой.</w:t>
      </w:r>
    </w:p>
    <w:p w:rsidR="00327973" w:rsidRDefault="00327973" w:rsidP="00153159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ind w:right="5" w:firstLine="552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В контрольной работе должны активно использоваться не менее 3 источников.</w:t>
      </w:r>
    </w:p>
    <w:p w:rsidR="008F37C2" w:rsidRDefault="008F37C2" w:rsidP="008F37C2">
      <w:pPr>
        <w:widowControl w:val="0"/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 w:cs="Times New Roman"/>
          <w:sz w:val="24"/>
          <w:szCs w:val="24"/>
        </w:rPr>
      </w:pPr>
    </w:p>
    <w:p w:rsidR="00327973" w:rsidRPr="00327973" w:rsidRDefault="00327973" w:rsidP="00AA44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27973">
        <w:rPr>
          <w:rFonts w:ascii="Times New Roman" w:hAnsi="Times New Roman" w:cs="Times New Roman"/>
          <w:b/>
          <w:sz w:val="24"/>
          <w:szCs w:val="24"/>
          <w:u w:val="single"/>
        </w:rPr>
        <w:t>Подготовка к промежуточной аттестации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Промежуточная аттестация является</w:t>
      </w:r>
      <w:r w:rsidR="009628BF">
        <w:rPr>
          <w:rFonts w:ascii="Times New Roman" w:hAnsi="Times New Roman" w:cs="Times New Roman"/>
          <w:sz w:val="24"/>
          <w:szCs w:val="24"/>
        </w:rPr>
        <w:t xml:space="preserve"> </w:t>
      </w:r>
      <w:r w:rsidRPr="00327973">
        <w:rPr>
          <w:rFonts w:ascii="Times New Roman" w:hAnsi="Times New Roman" w:cs="Times New Roman"/>
          <w:sz w:val="24"/>
          <w:szCs w:val="24"/>
        </w:rPr>
        <w:t>одним из основных механизмов оценки качества подготовки, обучающихся и формой контроля их учебной работы. Предметом оценивания на промежуточной аттестации является уровень сформированности компетенций в рамках учебной дисциплины.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>Для промежуточной аттестации обучающихся создается фонд оценочных средств, включающий задания и оценочный материал ко всем формам ее проведения, позволяющие оценить знания, умения, навыки и уровень сформированности компетенций.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 При проектировании оценочных средств следует учитывать используемые виды контроля: устный опрос, письменные работы.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 При этом экзамен проводится в традиционной форме: ответ на вопросы экзаменационного билета, решение задач.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sz w:val="24"/>
          <w:szCs w:val="24"/>
        </w:rPr>
        <w:t xml:space="preserve">Виды и формы проведения промежуточной аттестации сообщаются обучающимся на первом занятии или установочной лекции.  Описание системы контроля входит в рабочую программу дисциплины. </w:t>
      </w:r>
    </w:p>
    <w:p w:rsidR="00327973" w:rsidRPr="00327973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C3169A" w:rsidRDefault="00327973" w:rsidP="00C3169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Методические рекомендации по подготовке к экзамену</w:t>
      </w:r>
    </w:p>
    <w:p w:rsidR="00C3169A" w:rsidRPr="00C3169A" w:rsidRDefault="00C3169A" w:rsidP="00C3169A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169A">
        <w:rPr>
          <w:rFonts w:ascii="Times New Roman" w:hAnsi="Times New Roman" w:cs="Times New Roman"/>
          <w:color w:val="424242"/>
          <w:sz w:val="24"/>
          <w:szCs w:val="24"/>
          <w:shd w:val="clear" w:color="auto" w:fill="FFFFFF"/>
        </w:rPr>
        <w:t>Главная задача проведения экзамена – проверка знаний, навыков и умений обучающегося, по прослушанной дисциплине.</w:t>
      </w:r>
    </w:p>
    <w:p w:rsidR="00C3169A" w:rsidRPr="00C3169A" w:rsidRDefault="00C3169A" w:rsidP="00C3169A">
      <w:pPr>
        <w:suppressAutoHyphens/>
        <w:spacing w:after="0" w:line="240" w:lineRule="auto"/>
        <w:ind w:firstLine="709"/>
        <w:rPr>
          <w:rFonts w:ascii="Times New Roman" w:hAnsi="Times New Roman" w:cs="Times New Roman"/>
          <w:color w:val="000000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color w:val="000000"/>
          <w:sz w:val="24"/>
          <w:szCs w:val="24"/>
          <w:lang w:eastAsia="ar-SA"/>
        </w:rPr>
        <w:t>К экзамену  необходимо готовится целенаправленно, регулярно, систематически и с первых дней обучения по данной дисциплине. Попытки освоить дисциплину в период зачётно-экзаменационной сессии, как правило, показывают не слишком удовлетворительные результаты. В самом начале учебного курса познакомьтесь со следующей учебно-методической документацией: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t xml:space="preserve">программой дисциплины; 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t>перечнем знаний и умений, которыми студент должен владеть;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lastRenderedPageBreak/>
        <w:t>тематическими планами лекций, семинарских занятий;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t>контрольными мероприятиями;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t>учебником, учебными пособиями по дисциплине, а также электронными ресурсами;</w:t>
      </w:r>
    </w:p>
    <w:p w:rsidR="00C3169A" w:rsidRPr="00C3169A" w:rsidRDefault="00C3169A" w:rsidP="00C3169A">
      <w:pPr>
        <w:numPr>
          <w:ilvl w:val="0"/>
          <w:numId w:val="49"/>
        </w:numPr>
        <w:tabs>
          <w:tab w:val="left" w:pos="1134"/>
        </w:tabs>
        <w:suppressAutoHyphens/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sz w:val="24"/>
          <w:szCs w:val="24"/>
          <w:lang w:eastAsia="ar-SA"/>
        </w:rPr>
        <w:t>перечнем экзаменационных вопросов.</w:t>
      </w:r>
    </w:p>
    <w:p w:rsidR="00C3169A" w:rsidRPr="00C3169A" w:rsidRDefault="00C3169A" w:rsidP="00C3169A">
      <w:pPr>
        <w:suppressAutoHyphens/>
        <w:spacing w:after="0" w:line="240" w:lineRule="auto"/>
        <w:ind w:firstLine="709"/>
        <w:rPr>
          <w:rFonts w:ascii="Times New Roman" w:hAnsi="Times New Roman" w:cs="Times New Roman"/>
          <w:color w:val="000000"/>
          <w:sz w:val="24"/>
          <w:szCs w:val="24"/>
          <w:lang w:eastAsia="ar-SA"/>
        </w:rPr>
      </w:pPr>
      <w:r w:rsidRPr="00C3169A">
        <w:rPr>
          <w:rFonts w:ascii="Times New Roman" w:hAnsi="Times New Roman" w:cs="Times New Roman"/>
          <w:color w:val="000000"/>
          <w:sz w:val="24"/>
          <w:szCs w:val="24"/>
          <w:lang w:eastAsia="ar-SA"/>
        </w:rPr>
        <w:t>После этого у студента должно сформироваться четкое представление об объеме и характере знаний и умений, которыми надо будет овладеть по дисциплине. Систематическое выполнение учебной работы на лекциях и семинарских занятиях позволит успешно освоить дисциплину и создать хорошую базу для сдачи экзамена.</w:t>
      </w:r>
    </w:p>
    <w:p w:rsidR="00C3169A" w:rsidRDefault="00C3169A" w:rsidP="008F37C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A2176" w:rsidRPr="00EA2176" w:rsidRDefault="00EA2176" w:rsidP="00EA217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A21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.Информационные технологии, используемые при осуществлении образовательного процесса по дисциплине (модулю), включая программное обеспечение, современные профессиональные базы данных и информационные справочные системы</w:t>
      </w:r>
    </w:p>
    <w:p w:rsidR="00EA2176" w:rsidRPr="00EA2176" w:rsidRDefault="00EA2176" w:rsidP="00EA217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Академия обеспечена необходимым комплектом лицензионного и свободно распространяемого программного обеспечения, в том числе отечественного производства: </w:t>
      </w:r>
    </w:p>
    <w:p w:rsid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Microsoft Office - 2016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RO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(Полный комплект программ: Access, Excel, PowerPoint, Word и т.д); программное обеспечение электронного ресурса сайта Дипломатической академии на платформе 1С-Битрикс, включая ЭБС; 1С: Университет ПРОФ (в т.ч., личный кабинет обучающихся и профессорско-преподавательского состава).</w:t>
      </w:r>
    </w:p>
    <w:p w:rsid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Обучающимся обеспечен доступ к современным профессиональным базам данных и информационным справочным системам: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before="240" w:after="0" w:line="240" w:lineRule="auto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   Справочно-правовые системы «Консультант плюс» - </w:t>
      </w:r>
      <w:hyperlink r:id="rId17" w:history="1">
        <w:r w:rsidRPr="008E36E5">
          <w:rPr>
            <w:rStyle w:val="a5"/>
            <w:szCs w:val="24"/>
            <w:lang w:val="en-US"/>
          </w:rPr>
          <w:t>www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consultant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u w:val="single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before="240" w:after="0" w:line="240" w:lineRule="auto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   Справочно-правовые системы «Гарант» - </w:t>
      </w:r>
      <w:hyperlink r:id="rId18" w:history="1">
        <w:r w:rsidRPr="008E36E5">
          <w:rPr>
            <w:rStyle w:val="a5"/>
            <w:szCs w:val="24"/>
            <w:lang w:val="en-US"/>
          </w:rPr>
          <w:t>www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garant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u w:val="single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tabs>
          <w:tab w:val="num" w:pos="1080"/>
        </w:tabs>
        <w:autoSpaceDE w:val="0"/>
        <w:autoSpaceDN w:val="0"/>
        <w:adjustRightInd w:val="0"/>
        <w:spacing w:before="240" w:after="0" w:line="240" w:lineRule="auto"/>
        <w:ind w:left="1080" w:hanging="436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    Электронная библиотека Дипломатической Академии  МИД России  - </w:t>
      </w:r>
      <w:hyperlink r:id="rId19" w:history="1">
        <w:r w:rsidRPr="008E36E5">
          <w:rPr>
            <w:rStyle w:val="a5"/>
            <w:szCs w:val="24"/>
          </w:rPr>
          <w:t>http://ebiblio.dipacademy.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Default="00983039" w:rsidP="00983039">
      <w:pPr>
        <w:widowControl w:val="0"/>
        <w:numPr>
          <w:ilvl w:val="0"/>
          <w:numId w:val="42"/>
        </w:numPr>
        <w:tabs>
          <w:tab w:val="clear" w:pos="644"/>
          <w:tab w:val="num" w:pos="1069"/>
        </w:tabs>
        <w:autoSpaceDE w:val="0"/>
        <w:autoSpaceDN w:val="0"/>
        <w:adjustRightInd w:val="0"/>
        <w:spacing w:before="240" w:after="0" w:line="480" w:lineRule="auto"/>
        <w:ind w:left="108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ЭБС </w:t>
      </w:r>
      <w:r w:rsidRPr="008E36E5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«Лань» - </w:t>
      </w:r>
      <w:hyperlink r:id="rId20" w:history="1">
        <w:r w:rsidRPr="008E36E5">
          <w:rPr>
            <w:rStyle w:val="a5"/>
            <w:szCs w:val="24"/>
          </w:rPr>
          <w:t>https://e.lanbook.com/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983039" w:rsidRPr="00A73734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</w:t>
      </w:r>
      <w:r w:rsidRPr="00440199"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правочно-информационная полнотекстовая база периодических изданий </w:t>
      </w:r>
      <w:r w:rsidRPr="00440199"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440199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A73734">
        <w:rPr>
          <w:rFonts w:ascii="Times New Roman" w:eastAsia="Times New Roman" w:hAnsi="Times New Roman"/>
          <w:sz w:val="24"/>
          <w:szCs w:val="24"/>
          <w:lang w:eastAsia="ru-RU"/>
        </w:rPr>
        <w:t xml:space="preserve">    «</w:t>
      </w:r>
      <w:r w:rsidRPr="00A73734">
        <w:rPr>
          <w:rFonts w:ascii="Times New Roman" w:eastAsia="Times New Roman" w:hAnsi="Times New Roman"/>
          <w:sz w:val="24"/>
          <w:szCs w:val="24"/>
          <w:lang w:val="en-US" w:eastAsia="ru-RU"/>
        </w:rPr>
        <w:t>East</w:t>
      </w:r>
      <w:r w:rsidRPr="00A7373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73734">
        <w:rPr>
          <w:rFonts w:ascii="Times New Roman" w:eastAsia="Times New Roman" w:hAnsi="Times New Roman"/>
          <w:sz w:val="24"/>
          <w:szCs w:val="24"/>
          <w:lang w:val="en-US" w:eastAsia="ru-RU"/>
        </w:rPr>
        <w:t>View</w:t>
      </w:r>
      <w:r w:rsidRPr="00A73734">
        <w:rPr>
          <w:rFonts w:ascii="Times New Roman" w:eastAsia="Times New Roman" w:hAnsi="Times New Roman"/>
          <w:sz w:val="24"/>
          <w:szCs w:val="24"/>
          <w:lang w:eastAsia="ru-RU"/>
        </w:rPr>
        <w:t xml:space="preserve">» -  </w:t>
      </w:r>
      <w:hyperlink r:id="rId21" w:history="1">
        <w:r w:rsidRPr="00A73734">
          <w:rPr>
            <w:rFonts w:ascii="Times New Roman" w:hAnsi="Times New Roman"/>
            <w:sz w:val="24"/>
            <w:szCs w:val="24"/>
            <w:lang w:val="en-US"/>
          </w:rPr>
          <w:t>http</w:t>
        </w:r>
        <w:r w:rsidRPr="00A73734">
          <w:rPr>
            <w:rFonts w:ascii="Times New Roman" w:hAnsi="Times New Roman"/>
            <w:sz w:val="24"/>
            <w:szCs w:val="24"/>
          </w:rPr>
          <w:t>://</w:t>
        </w:r>
        <w:r w:rsidRPr="00A73734">
          <w:rPr>
            <w:rFonts w:ascii="Times New Roman" w:hAnsi="Times New Roman"/>
            <w:sz w:val="24"/>
            <w:szCs w:val="24"/>
            <w:lang w:val="en-US"/>
          </w:rPr>
          <w:t>dlib</w:t>
        </w:r>
        <w:r w:rsidRPr="00A73734">
          <w:rPr>
            <w:rFonts w:ascii="Times New Roman" w:hAnsi="Times New Roman"/>
            <w:sz w:val="24"/>
            <w:szCs w:val="24"/>
          </w:rPr>
          <w:t>.</w:t>
        </w:r>
        <w:r w:rsidRPr="00A73734">
          <w:rPr>
            <w:rFonts w:ascii="Times New Roman" w:hAnsi="Times New Roman"/>
            <w:sz w:val="24"/>
            <w:szCs w:val="24"/>
            <w:lang w:val="en-US"/>
          </w:rPr>
          <w:t>eastview</w:t>
        </w:r>
        <w:r w:rsidRPr="00A73734">
          <w:rPr>
            <w:rFonts w:ascii="Times New Roman" w:hAnsi="Times New Roman"/>
            <w:sz w:val="24"/>
            <w:szCs w:val="24"/>
          </w:rPr>
          <w:t>.</w:t>
        </w:r>
        <w:r w:rsidRPr="00A73734">
          <w:rPr>
            <w:rFonts w:ascii="Times New Roman" w:hAnsi="Times New Roman"/>
            <w:sz w:val="24"/>
            <w:szCs w:val="24"/>
            <w:lang w:val="en-US"/>
          </w:rPr>
          <w:t>com</w:t>
        </w:r>
      </w:hyperlink>
      <w:r w:rsidRPr="00A73734">
        <w:rPr>
          <w:rFonts w:ascii="Times New Roman" w:hAnsi="Times New Roman"/>
          <w:sz w:val="24"/>
          <w:szCs w:val="24"/>
          <w:lang w:eastAsia="ru-RU"/>
        </w:rPr>
        <w:t>.</w:t>
      </w:r>
    </w:p>
    <w:p w:rsidR="00983039" w:rsidRPr="0044019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83039" w:rsidRPr="008E36E5" w:rsidRDefault="00983039" w:rsidP="00983039">
      <w:pPr>
        <w:widowControl w:val="0"/>
        <w:tabs>
          <w:tab w:val="num" w:pos="1080"/>
        </w:tabs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    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ЭБС «Университетская библиотека –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>online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»  -  </w:t>
      </w:r>
      <w:hyperlink r:id="rId22" w:history="1">
        <w:r w:rsidRPr="008E36E5">
          <w:rPr>
            <w:rStyle w:val="a5"/>
            <w:szCs w:val="24"/>
          </w:rPr>
          <w:t>http://biblioclub.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color w:val="0000FF"/>
          <w:sz w:val="24"/>
          <w:szCs w:val="24"/>
          <w:u w:val="single"/>
          <w:lang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numPr>
          <w:ilvl w:val="0"/>
          <w:numId w:val="42"/>
        </w:numPr>
        <w:tabs>
          <w:tab w:val="clear" w:pos="644"/>
          <w:tab w:val="num" w:pos="1069"/>
        </w:tabs>
        <w:autoSpaceDE w:val="0"/>
        <w:autoSpaceDN w:val="0"/>
        <w:adjustRightInd w:val="0"/>
        <w:spacing w:before="240" w:after="0" w:line="240" w:lineRule="auto"/>
        <w:ind w:left="108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ЭБС «Юрайт»  -  </w:t>
      </w:r>
      <w:hyperlink r:id="rId23" w:history="1">
        <w:r w:rsidRPr="008E36E5">
          <w:rPr>
            <w:rStyle w:val="a5"/>
            <w:szCs w:val="24"/>
            <w:lang w:val="en-US"/>
          </w:rPr>
          <w:t>http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www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biblio</w:t>
        </w:r>
        <w:r w:rsidRPr="008E36E5">
          <w:rPr>
            <w:rStyle w:val="a5"/>
            <w:szCs w:val="24"/>
          </w:rPr>
          <w:t>-</w:t>
        </w:r>
        <w:r w:rsidRPr="008E36E5">
          <w:rPr>
            <w:rStyle w:val="a5"/>
            <w:szCs w:val="24"/>
            <w:lang w:val="en-US"/>
          </w:rPr>
          <w:t>online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numPr>
          <w:ilvl w:val="0"/>
          <w:numId w:val="42"/>
        </w:numPr>
        <w:tabs>
          <w:tab w:val="clear" w:pos="644"/>
        </w:tabs>
        <w:autoSpaceDE w:val="0"/>
        <w:autoSpaceDN w:val="0"/>
        <w:adjustRightInd w:val="0"/>
        <w:spacing w:before="240" w:after="0" w:line="240" w:lineRule="auto"/>
        <w:ind w:left="1080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ЭБС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«Book.ru»  - </w:t>
      </w:r>
      <w:hyperlink r:id="rId24" w:history="1">
        <w:r w:rsidRPr="008E36E5">
          <w:rPr>
            <w:rStyle w:val="a5"/>
            <w:szCs w:val="24"/>
            <w:lang w:val="en-US"/>
          </w:rPr>
          <w:t>https://www.book.ru/</w:t>
        </w:r>
      </w:hyperlink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>.</w:t>
      </w:r>
    </w:p>
    <w:p w:rsidR="00983039" w:rsidRPr="008E36E5" w:rsidRDefault="00983039" w:rsidP="00983039">
      <w:pPr>
        <w:widowControl w:val="0"/>
        <w:tabs>
          <w:tab w:val="num" w:pos="1080"/>
        </w:tabs>
        <w:autoSpaceDE w:val="0"/>
        <w:autoSpaceDN w:val="0"/>
        <w:adjustRightInd w:val="0"/>
        <w:spacing w:before="240" w:after="0" w:line="240" w:lineRule="auto"/>
        <w:ind w:left="644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-   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ЭБС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«Znanium.com» -  </w:t>
      </w:r>
      <w:hyperlink r:id="rId25" w:history="1">
        <w:r w:rsidRPr="008E36E5">
          <w:rPr>
            <w:rStyle w:val="a5"/>
            <w:szCs w:val="24"/>
            <w:lang w:val="en-US"/>
          </w:rPr>
          <w:t>http://znanium.com/</w:t>
        </w:r>
      </w:hyperlink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. </w:t>
      </w:r>
    </w:p>
    <w:p w:rsidR="00983039" w:rsidRPr="008E36E5" w:rsidRDefault="00983039" w:rsidP="00983039">
      <w:pPr>
        <w:widowControl w:val="0"/>
        <w:tabs>
          <w:tab w:val="num" w:pos="709"/>
        </w:tabs>
        <w:autoSpaceDE w:val="0"/>
        <w:autoSpaceDN w:val="0"/>
        <w:adjustRightInd w:val="0"/>
        <w:spacing w:before="240" w:after="0" w:line="240" w:lineRule="auto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BF4FF4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       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-   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ЭБС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 «IPRbooks» - </w:t>
      </w:r>
      <w:hyperlink r:id="rId26" w:history="1">
        <w:r w:rsidRPr="008E36E5">
          <w:rPr>
            <w:rStyle w:val="a5"/>
            <w:szCs w:val="24"/>
            <w:lang w:val="en-US"/>
          </w:rPr>
          <w:t>http://www.iprbookshop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u w:val="single"/>
          <w:lang w:val="en-US"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</w:p>
    <w:p w:rsidR="00983039" w:rsidRPr="008E36E5" w:rsidRDefault="00983039" w:rsidP="00983039">
      <w:pPr>
        <w:widowControl w:val="0"/>
        <w:tabs>
          <w:tab w:val="num" w:pos="1080"/>
        </w:tabs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 w:firstLine="6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Архивный банк данных Института социологии Российской академии наук -        </w:t>
      </w:r>
      <w:hyperlink r:id="rId27" w:history="1">
        <w:r w:rsidRPr="008E36E5">
          <w:rPr>
            <w:rStyle w:val="a5"/>
            <w:szCs w:val="24"/>
          </w:rPr>
          <w:t>https://www.isras.ru/Databank.html</w:t>
        </w:r>
      </w:hyperlink>
      <w:r w:rsidRPr="008E36E5">
        <w:rPr>
          <w:rFonts w:ascii="Times New Roman" w:hAnsi="Times New Roman"/>
          <w:sz w:val="24"/>
          <w:szCs w:val="24"/>
        </w:rPr>
        <w:t xml:space="preserve">.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открытых данных Минтруда России - </w:t>
      </w:r>
      <w:hyperlink r:id="rId28" w:history="1">
        <w:r w:rsidRPr="008E36E5">
          <w:rPr>
            <w:rStyle w:val="a5"/>
            <w:szCs w:val="24"/>
          </w:rPr>
          <w:t>https://rosmintrud.ru/opendata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Минэкономразвития РФ «Информационные системы Министерства в сети Интернет» - </w:t>
      </w:r>
      <w:hyperlink r:id="rId29" w:history="1">
        <w:r w:rsidRPr="008E36E5">
          <w:rPr>
            <w:rStyle w:val="a5"/>
            <w:szCs w:val="24"/>
          </w:rPr>
          <w:t>http://economy.gov.ru/minec/about/systems/infosystems/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- База данных «Библиотека управления» - Корпоративный менеджмент - </w:t>
      </w:r>
      <w:hyperlink r:id="rId30" w:history="1">
        <w:r w:rsidRPr="008E36E5">
          <w:rPr>
            <w:rStyle w:val="a5"/>
            <w:szCs w:val="24"/>
          </w:rPr>
          <w:t>https://www.cfin.ru/rubricator.shtml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«Информирование граждан и работодателей о положении на рынке труда» Минтруда РФ - </w:t>
      </w:r>
      <w:hyperlink r:id="rId31" w:history="1">
        <w:r w:rsidRPr="008E36E5">
          <w:rPr>
            <w:rStyle w:val="a5"/>
            <w:szCs w:val="24"/>
          </w:rPr>
          <w:t>https://rosmintrud.ru/ministry/programms/inform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для IT-специалистов (крупнейший в Европе ресурс) - </w:t>
      </w:r>
      <w:hyperlink r:id="rId32" w:history="1">
        <w:r w:rsidRPr="008E36E5">
          <w:rPr>
            <w:rStyle w:val="a5"/>
            <w:szCs w:val="24"/>
          </w:rPr>
          <w:t>https://habr.com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программных средств налогового учета - </w:t>
      </w:r>
      <w:hyperlink r:id="rId33" w:history="1">
        <w:r w:rsidRPr="008E36E5">
          <w:rPr>
            <w:rStyle w:val="a5"/>
            <w:szCs w:val="24"/>
          </w:rPr>
          <w:t>https://www.nalog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агентства по рыночным исследованиям и консалтингу - </w:t>
      </w:r>
      <w:hyperlink r:id="rId34" w:history="1">
        <w:r w:rsidRPr="005C5F4E">
          <w:rPr>
            <w:rStyle w:val="a5"/>
            <w:szCs w:val="24"/>
          </w:rPr>
          <w:t>www.market-agency.ru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Всемирного банка - Открытые данные -  </w:t>
      </w:r>
      <w:hyperlink r:id="rId35" w:history="1">
        <w:r w:rsidRPr="008E36E5">
          <w:rPr>
            <w:rStyle w:val="a5"/>
            <w:szCs w:val="24"/>
          </w:rPr>
          <w:t>https://data.worldbank.org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ы данных Международного валютного фонда - </w:t>
      </w:r>
      <w:hyperlink r:id="rId36" w:history="1">
        <w:r w:rsidRPr="008E36E5">
          <w:rPr>
            <w:rStyle w:val="a5"/>
            <w:szCs w:val="24"/>
          </w:rPr>
          <w:t>http://www.imf.org/external/russian/index.htm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ResearchPapersinEconomics (самая большая в мире коллекция электронных научных публикаций по экономике включает библиографические описания публикаций, статей, книг и других информационных ресурсов) - </w:t>
      </w:r>
      <w:hyperlink r:id="rId37" w:history="1">
        <w:r w:rsidRPr="008E36E5">
          <w:rPr>
            <w:rStyle w:val="a5"/>
            <w:szCs w:val="24"/>
          </w:rPr>
          <w:t>https://edirc.repec.org/data/derasru.html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- База данных исследований Центра стратегических разработок -</w:t>
      </w:r>
      <w:hyperlink r:id="rId38" w:history="1">
        <w:r w:rsidRPr="008E36E5">
          <w:rPr>
            <w:rStyle w:val="a5"/>
            <w:szCs w:val="24"/>
          </w:rPr>
          <w:t>https://www.csr.ru/issledovaniya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«Библиотека управления» - Корпоративный менеджмент - </w:t>
      </w:r>
      <w:hyperlink r:id="rId39" w:history="1">
        <w:r w:rsidRPr="008E36E5">
          <w:rPr>
            <w:rStyle w:val="a5"/>
            <w:szCs w:val="24"/>
          </w:rPr>
          <w:t>https://www.cfin.ru/rubricator.shtml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открытых данных Росфинмониторинга - </w:t>
      </w:r>
      <w:hyperlink r:id="rId40" w:history="1">
        <w:r w:rsidRPr="008E36E5">
          <w:rPr>
            <w:rStyle w:val="a5"/>
            <w:szCs w:val="24"/>
          </w:rPr>
          <w:t>http://www.fedsfm.ru/opendata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«Финансовые рынки» ЦБ РФ - </w:t>
      </w:r>
      <w:hyperlink r:id="rId41" w:history="1">
        <w:r w:rsidRPr="008E36E5">
          <w:rPr>
            <w:rStyle w:val="a5"/>
            <w:szCs w:val="24"/>
          </w:rPr>
          <w:t>https://www.cbr.ru/finmarket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Института философии РАН: Философские ресурсы: Текстовые ресурсы - </w:t>
      </w:r>
      <w:hyperlink r:id="rId42" w:history="1">
        <w:r w:rsidRPr="008E36E5">
          <w:rPr>
            <w:rStyle w:val="a5"/>
            <w:szCs w:val="24"/>
          </w:rPr>
          <w:t>https://iphras.ru/page52248384.htm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Oxford Journals Оксфордская открытая инициатива включает полный и факультативный открытый доступ к более, чем 100 журналам, выбранным из каждой предметной области - </w:t>
      </w:r>
      <w:hyperlink r:id="rId43" w:history="1">
        <w:r w:rsidRPr="008E36E5">
          <w:rPr>
            <w:rStyle w:val="a5"/>
            <w:szCs w:val="24"/>
          </w:rPr>
          <w:t>https://academic.oup.com/journals/pages/social_sciences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color w:val="0000FF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Аналитического центра Юрия Левады (Левада-центр) - </w:t>
      </w:r>
      <w:hyperlink r:id="rId44" w:history="1">
        <w:r w:rsidRPr="008E36E5">
          <w:rPr>
            <w:rStyle w:val="a5"/>
            <w:szCs w:val="24"/>
            <w:lang w:val="en-US"/>
          </w:rPr>
          <w:t>http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www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levada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  <w:r w:rsidRPr="008E36E5">
          <w:rPr>
            <w:rStyle w:val="a5"/>
            <w:szCs w:val="24"/>
          </w:rPr>
          <w:t>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Всероссийского центра изучения общественного мнения (ВЦИОМ) - </w:t>
      </w:r>
      <w:hyperlink r:id="rId45" w:history="1">
        <w:r w:rsidRPr="008E36E5">
          <w:rPr>
            <w:rStyle w:val="a5"/>
            <w:szCs w:val="24"/>
            <w:lang w:val="en-US"/>
          </w:rPr>
          <w:t>https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wciom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  <w:r w:rsidRPr="008E36E5">
          <w:rPr>
            <w:rStyle w:val="a5"/>
            <w:szCs w:val="24"/>
          </w:rPr>
          <w:t>/</w:t>
        </w:r>
        <w:r w:rsidRPr="008E36E5">
          <w:rPr>
            <w:rStyle w:val="a5"/>
            <w:szCs w:val="24"/>
            <w:lang w:val="en-US"/>
          </w:rPr>
          <w:t>database</w:t>
        </w:r>
        <w:r w:rsidRPr="008E36E5">
          <w:rPr>
            <w:rStyle w:val="a5"/>
            <w:szCs w:val="24"/>
          </w:rPr>
          <w:t>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ы данных Фонда "Общественное мнение" (ФОМ) - </w:t>
      </w:r>
      <w:hyperlink r:id="rId46" w:history="1">
        <w:r w:rsidRPr="008E36E5">
          <w:rPr>
            <w:rStyle w:val="a5"/>
            <w:szCs w:val="24"/>
            <w:lang w:val="en-US"/>
          </w:rPr>
          <w:t>http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fom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ru</w:t>
        </w:r>
        <w:r w:rsidRPr="008E36E5">
          <w:rPr>
            <w:rStyle w:val="a5"/>
            <w:szCs w:val="24"/>
          </w:rPr>
          <w:t>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исследований Центра стратегических разработок </w:t>
      </w:r>
      <w:hyperlink r:id="rId47" w:history="1">
        <w:r w:rsidRPr="008E36E5">
          <w:rPr>
            <w:rStyle w:val="a5"/>
            <w:szCs w:val="24"/>
          </w:rPr>
          <w:t>https://www.isras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База данных НП «Международное Исследовательское Агентство «Евразийский Монитор» - </w:t>
      </w:r>
      <w:hyperlink r:id="rId48" w:history="1">
        <w:r w:rsidRPr="008E36E5">
          <w:rPr>
            <w:rStyle w:val="a5"/>
            <w:szCs w:val="24"/>
            <w:lang w:val="en-US"/>
          </w:rPr>
          <w:t>http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eurasiamonitor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org</w:t>
        </w:r>
        <w:r w:rsidRPr="008E36E5">
          <w:rPr>
            <w:rStyle w:val="a5"/>
            <w:szCs w:val="24"/>
          </w:rPr>
          <w:t>/</w:t>
        </w:r>
        <w:r w:rsidRPr="008E36E5">
          <w:rPr>
            <w:rStyle w:val="a5"/>
            <w:szCs w:val="24"/>
            <w:lang w:val="en-US"/>
          </w:rPr>
          <w:t>issliedovaniia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Единый архив экономических и социологических данных -</w:t>
      </w:r>
      <w:hyperlink r:id="rId49" w:history="1">
        <w:r w:rsidRPr="008E36E5">
          <w:rPr>
            <w:rStyle w:val="a5"/>
            <w:szCs w:val="24"/>
          </w:rPr>
          <w:t>http://sophist.hse.ru/data_access.shtml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Информационные системы и базы данных федерального портала ИСТОРИЯ.РФ - </w:t>
      </w:r>
      <w:hyperlink r:id="rId50" w:history="1">
        <w:r w:rsidRPr="008E36E5">
          <w:rPr>
            <w:rStyle w:val="a5"/>
            <w:szCs w:val="24"/>
          </w:rPr>
          <w:t>https://histrf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-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Информационная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система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Everyday English in Conversation - </w:t>
      </w:r>
      <w:hyperlink r:id="rId51" w:history="1">
        <w:r w:rsidRPr="008E36E5">
          <w:rPr>
            <w:rStyle w:val="a5"/>
            <w:szCs w:val="24"/>
            <w:lang w:val="en-US"/>
          </w:rPr>
          <w:t>http://www.focusenglish.com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val="en-US"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Лингвострановедческий словарь Россия – Портал «Образование на русском» - </w:t>
      </w:r>
      <w:hyperlink r:id="rId52" w:history="1">
        <w:r w:rsidRPr="008E36E5">
          <w:rPr>
            <w:rStyle w:val="a5"/>
            <w:szCs w:val="24"/>
          </w:rPr>
          <w:t>https://pushkininstitute.ru/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(рекомендуется для иностранных студентов).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Мультидисциплинарная платформа 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>ScienceDirect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обеспечивает всесторонний охват литературы из всех областей науки - </w:t>
      </w:r>
      <w:hyperlink r:id="rId53" w:history="1">
        <w:r w:rsidRPr="008E36E5">
          <w:rPr>
            <w:rStyle w:val="a5"/>
            <w:szCs w:val="24"/>
            <w:lang w:val="en-US"/>
          </w:rPr>
          <w:t>https</w:t>
        </w:r>
        <w:r w:rsidRPr="008E36E5">
          <w:rPr>
            <w:rStyle w:val="a5"/>
            <w:szCs w:val="24"/>
          </w:rPr>
          <w:t>://</w:t>
        </w:r>
        <w:r w:rsidRPr="008E36E5">
          <w:rPr>
            <w:rStyle w:val="a5"/>
            <w:szCs w:val="24"/>
            <w:lang w:val="en-US"/>
          </w:rPr>
          <w:t>www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sciencedirect</w:t>
        </w:r>
        <w:r w:rsidRPr="008E36E5">
          <w:rPr>
            <w:rStyle w:val="a5"/>
            <w:szCs w:val="24"/>
          </w:rPr>
          <w:t>.</w:t>
        </w:r>
        <w:r w:rsidRPr="008E36E5">
          <w:rPr>
            <w:rStyle w:val="a5"/>
            <w:szCs w:val="24"/>
            <w:lang w:val="en-US"/>
          </w:rPr>
          <w:t>com</w:t>
        </w:r>
        <w:r w:rsidRPr="008E36E5">
          <w:rPr>
            <w:rStyle w:val="a5"/>
            <w:szCs w:val="24"/>
          </w:rPr>
          <w:t>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Научная электронная библиотека - </w:t>
      </w:r>
      <w:hyperlink r:id="rId54" w:history="1">
        <w:r w:rsidRPr="008E36E5">
          <w:rPr>
            <w:rStyle w:val="a5"/>
            <w:szCs w:val="24"/>
          </w:rPr>
          <w:t>www.elibrary.ru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Образовательный ресурс «Российская цивилизация в пространстве, времени и мировом контексте» - </w:t>
      </w:r>
      <w:hyperlink r:id="rId55" w:history="1">
        <w:r w:rsidRPr="008E36E5">
          <w:rPr>
            <w:rStyle w:val="a5"/>
            <w:szCs w:val="24"/>
          </w:rPr>
          <w:t>http://рос-мир.рф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 w:firstLine="6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Официальный сайт Государственной Думы Российской Федерации </w:t>
      </w:r>
      <w:hyperlink r:id="rId56" w:history="1">
        <w:r w:rsidRPr="008E36E5">
          <w:rPr>
            <w:rStyle w:val="a5"/>
            <w:szCs w:val="24"/>
          </w:rPr>
          <w:t>http://duma.gov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Официальный сайт Верховного Суда Российской Федерации  - </w:t>
      </w:r>
      <w:hyperlink r:id="rId57" w:history="1">
        <w:r w:rsidRPr="008E36E5">
          <w:rPr>
            <w:rStyle w:val="a5"/>
            <w:szCs w:val="24"/>
          </w:rPr>
          <w:t>https://www.vsrf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 w:firstLine="6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Официальный сайт Конституционного Суда Российской Федерации - </w:t>
      </w:r>
      <w:hyperlink r:id="rId58" w:history="1">
        <w:r w:rsidRPr="008E36E5">
          <w:rPr>
            <w:rStyle w:val="a5"/>
            <w:szCs w:val="24"/>
          </w:rPr>
          <w:t>http://www.ksrf.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Официальный сайт Правительства РФ - </w:t>
      </w:r>
      <w:hyperlink r:id="rId59" w:history="1">
        <w:r w:rsidRPr="008E36E5">
          <w:rPr>
            <w:rStyle w:val="a5"/>
            <w:szCs w:val="24"/>
          </w:rPr>
          <w:t>http://government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 w:firstLine="6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Программно-аппаратный комплекс «Профессиональные стандарты» - </w:t>
      </w:r>
      <w:hyperlink r:id="rId60" w:history="1">
        <w:r w:rsidRPr="008E36E5">
          <w:rPr>
            <w:rStyle w:val="a5"/>
            <w:szCs w:val="24"/>
          </w:rPr>
          <w:t>https://profstandart.rosmintrud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Реферативная и справочная база данных рецензируемой литературы Scopus - </w:t>
      </w:r>
      <w:hyperlink r:id="rId61" w:history="1">
        <w:r w:rsidRPr="008E36E5">
          <w:rPr>
            <w:rStyle w:val="a5"/>
            <w:szCs w:val="24"/>
          </w:rPr>
          <w:t>https://www.scopus.com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Сайт Института Ближнего Востока - </w:t>
      </w:r>
      <w:hyperlink r:id="rId62" w:history="1">
        <w:r w:rsidRPr="008E36E5">
          <w:rPr>
            <w:rStyle w:val="a5"/>
            <w:szCs w:val="24"/>
          </w:rPr>
          <w:t>http://www.iimes.su/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hAnsi="Times New Roman"/>
          <w:sz w:val="24"/>
          <w:szCs w:val="24"/>
          <w:shd w:val="clear" w:color="auto" w:fill="FFFFFF"/>
        </w:rPr>
      </w:pPr>
      <w:r>
        <w:rPr>
          <w:rFonts w:ascii="Times New Roman" w:hAnsi="Times New Roman"/>
          <w:sz w:val="24"/>
          <w:szCs w:val="24"/>
        </w:rPr>
        <w:t xml:space="preserve">- Сайт </w:t>
      </w:r>
      <w:r w:rsidRPr="008E36E5">
        <w:rPr>
          <w:rFonts w:ascii="Times New Roman" w:hAnsi="Times New Roman"/>
          <w:sz w:val="24"/>
          <w:szCs w:val="24"/>
        </w:rPr>
        <w:t>Министерств</w:t>
      </w:r>
      <w:r>
        <w:rPr>
          <w:rFonts w:ascii="Times New Roman" w:hAnsi="Times New Roman"/>
          <w:sz w:val="24"/>
          <w:szCs w:val="24"/>
        </w:rPr>
        <w:t>а</w:t>
      </w:r>
      <w:r w:rsidRPr="008E36E5">
        <w:rPr>
          <w:rFonts w:ascii="Times New Roman" w:hAnsi="Times New Roman"/>
          <w:sz w:val="24"/>
          <w:szCs w:val="24"/>
        </w:rPr>
        <w:t xml:space="preserve"> науки и высшего образования РФ - </w:t>
      </w:r>
      <w:r w:rsidRPr="00316095">
        <w:rPr>
          <w:rFonts w:ascii="Times New Roman" w:hAnsi="Times New Roman"/>
          <w:sz w:val="24"/>
          <w:szCs w:val="24"/>
          <w:shd w:val="clear" w:color="auto" w:fill="FFFFFF"/>
        </w:rPr>
        <w:t xml:space="preserve">перечень онлайн-курсов </w:t>
      </w:r>
      <w:r w:rsidRPr="001757FE">
        <w:rPr>
          <w:rFonts w:ascii="Times New Roman" w:hAnsi="Times New Roman"/>
          <w:sz w:val="24"/>
          <w:szCs w:val="24"/>
          <w:shd w:val="clear" w:color="auto" w:fill="FFFFFF"/>
        </w:rPr>
        <w:t>-</w:t>
      </w:r>
    </w:p>
    <w:p w:rsidR="00983039" w:rsidRPr="001757FE" w:rsidRDefault="00297AA6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hAnsi="Times New Roman"/>
          <w:color w:val="37474E"/>
          <w:sz w:val="24"/>
          <w:szCs w:val="24"/>
          <w:shd w:val="clear" w:color="auto" w:fill="FFFFFF"/>
        </w:rPr>
      </w:pPr>
      <w:hyperlink r:id="rId63" w:history="1">
        <w:r w:rsidR="00983039">
          <w:rPr>
            <w:rStyle w:val="a5"/>
          </w:rPr>
          <w:t>https://minobrnauki.gov.ru/common/upload/library/2020/03/Spisok_onlayn-kursov_20200315-02.pdf</w:t>
        </w:r>
      </w:hyperlink>
      <w:r w:rsidR="00983039"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пециализированный ресурс для менеджеров по персоналу и руководителей -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hyperlink r:id="rId64" w:history="1">
        <w:r w:rsidRPr="008E36E5">
          <w:rPr>
            <w:rStyle w:val="a5"/>
            <w:szCs w:val="24"/>
          </w:rPr>
          <w:t>http://www.hr-life.ru/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Справочно-информационный портал ГРАМОТА.РУ - </w:t>
      </w:r>
      <w:hyperlink r:id="rId65" w:history="1">
        <w:r w:rsidRPr="008E36E5">
          <w:rPr>
            <w:rStyle w:val="a5"/>
            <w:szCs w:val="24"/>
          </w:rPr>
          <w:t>http://gramota.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Федеральный образовательный портал «Единое окно доступа к образовательным ресурсам» - </w:t>
      </w:r>
      <w:hyperlink r:id="rId66" w:history="1">
        <w:r w:rsidRPr="008E36E5">
          <w:rPr>
            <w:rStyle w:val="a5"/>
            <w:szCs w:val="24"/>
          </w:rPr>
          <w:t>http://window.edu.ru/catalog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eastAsia="ru-RU"/>
        </w:rPr>
        <w:t>.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Федеральный образовательный портал «Экономика Социология Менеджмент» - </w:t>
      </w:r>
      <w:hyperlink r:id="rId67" w:history="1">
        <w:r w:rsidRPr="008E36E5">
          <w:rPr>
            <w:rStyle w:val="a5"/>
            <w:szCs w:val="24"/>
          </w:rPr>
          <w:t>http://ecsocman.hse.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983039" w:rsidRPr="008E36E5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644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-  Федеральный правовой портал «Юридическая Россия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- </w:t>
      </w:r>
      <w:hyperlink r:id="rId68" w:history="1">
        <w:r w:rsidRPr="008E36E5">
          <w:rPr>
            <w:rStyle w:val="a5"/>
            <w:szCs w:val="24"/>
          </w:rPr>
          <w:t>http://www.law.edu.ru</w:t>
        </w:r>
      </w:hyperlink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EA2176" w:rsidRPr="00983039" w:rsidRDefault="00983039" w:rsidP="0098303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- On line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словарь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8E36E5">
        <w:rPr>
          <w:rFonts w:ascii="Times New Roman" w:eastAsia="Times New Roman" w:hAnsi="Times New Roman"/>
          <w:sz w:val="24"/>
          <w:szCs w:val="24"/>
          <w:lang w:eastAsia="ru-RU"/>
        </w:rPr>
        <w:t>тезаурус</w:t>
      </w:r>
      <w:r w:rsidRPr="008E36E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Cambridge Dictionary - </w:t>
      </w:r>
      <w:hyperlink r:id="rId69" w:history="1">
        <w:r w:rsidRPr="008E36E5">
          <w:rPr>
            <w:rStyle w:val="a5"/>
            <w:szCs w:val="24"/>
            <w:lang w:val="en-US"/>
          </w:rPr>
          <w:t>https://dictionary.cambridge.org/ru/</w:t>
        </w:r>
      </w:hyperlink>
      <w:r w:rsidRPr="008E36E5">
        <w:rPr>
          <w:rFonts w:ascii="Times New Roman" w:eastAsia="Times New Roman" w:hAnsi="Times New Roman"/>
          <w:color w:val="0000FF"/>
          <w:sz w:val="24"/>
          <w:szCs w:val="24"/>
          <w:lang w:val="en-US" w:eastAsia="ru-RU"/>
        </w:rPr>
        <w:t>.</w:t>
      </w:r>
      <w:r w:rsidR="00EA2176" w:rsidRPr="0098303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:rsidR="00007D7E" w:rsidRPr="00983039" w:rsidRDefault="00007D7E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33E18" w:rsidRPr="00983039" w:rsidRDefault="00D33E18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C507F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>11. Материально-техническая база, необходимая для осуществления образовательного</w:t>
      </w:r>
      <w:r w:rsidR="00EC507F">
        <w:rPr>
          <w:rFonts w:ascii="Times New Roman" w:hAnsi="Times New Roman" w:cs="Times New Roman"/>
          <w:b/>
          <w:sz w:val="24"/>
          <w:szCs w:val="24"/>
        </w:rPr>
        <w:t xml:space="preserve"> процесса</w:t>
      </w:r>
    </w:p>
    <w:p w:rsidR="00EA2176" w:rsidRDefault="00EA2176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A44E5" w:rsidRPr="00F57DB6" w:rsidRDefault="00327973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79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A44E5" w:rsidRPr="00F57DB6">
        <w:rPr>
          <w:rFonts w:ascii="Times New Roman" w:hAnsi="Times New Roman" w:cs="Times New Roman"/>
          <w:sz w:val="24"/>
          <w:szCs w:val="24"/>
        </w:rPr>
        <w:t>Академия располагает материально-технической базой, в полной мере, обеспечивающей проведение всех видов учебных занятий, дисциплинарной и междисциплинарной подготовки, практической и научно-исследовательской работы обучающихся, предусмотренной учебным планом по данной дисциплине (модулю) и соответствующей действующим санитарным и противопожарным правилам и нормам. Минимально необходимый перечень материально-технического обеспечения для данной дисциплины включает в себя:</w:t>
      </w:r>
    </w:p>
    <w:p w:rsidR="00AA44E5" w:rsidRPr="00F57DB6" w:rsidRDefault="00AA44E5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57DB6">
        <w:rPr>
          <w:rFonts w:ascii="Times New Roman" w:hAnsi="Times New Roman" w:cs="Times New Roman"/>
          <w:sz w:val="24"/>
          <w:szCs w:val="24"/>
        </w:rPr>
        <w:t xml:space="preserve">-учебные аудитории для проведения занятий лекционного типа на 40-180 рабочих мест, оборудованные специализированной (учебной) мебелью (столы, стулья, доска аудиторная меловая либо интерактивная), а также презентационной техникой; </w:t>
      </w:r>
    </w:p>
    <w:p w:rsidR="00AA44E5" w:rsidRPr="00F57DB6" w:rsidRDefault="00AA44E5" w:rsidP="00AA44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57DB6">
        <w:rPr>
          <w:rFonts w:ascii="Times New Roman" w:hAnsi="Times New Roman" w:cs="Times New Roman"/>
          <w:sz w:val="24"/>
          <w:szCs w:val="24"/>
        </w:rPr>
        <w:t xml:space="preserve">-учебные аудитории для проведения занятий семинарского типа 20- 40 рабочих мест, оборудованные специализированной (учебной) мебелью (столы, стулья, доска аудиторная меловая либо интерактивная), а также презентационной техникой; </w:t>
      </w:r>
    </w:p>
    <w:p w:rsidR="00AA44E5" w:rsidRPr="00F57DB6" w:rsidRDefault="00AA44E5" w:rsidP="00AA44E5">
      <w:pPr>
        <w:tabs>
          <w:tab w:val="left" w:pos="10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57DB6">
        <w:rPr>
          <w:rFonts w:ascii="Times New Roman" w:hAnsi="Times New Roman" w:cs="Times New Roman"/>
          <w:sz w:val="24"/>
          <w:szCs w:val="24"/>
        </w:rPr>
        <w:t>-учебные аудитории для проведения групповых и индивидуальных консультаций, текущего контроля и промежуточной аттестации на 20-40 рабочих мест, оборудованные специализированной (учебной) мебелью (столы, стулья, доска аудиторная меловая либо интерактивная).</w:t>
      </w:r>
    </w:p>
    <w:p w:rsidR="00327973" w:rsidRDefault="00327973" w:rsidP="00AA44E5"/>
    <w:p w:rsidR="00983039" w:rsidRDefault="00983039" w:rsidP="00AA44E5"/>
    <w:p w:rsidR="00983039" w:rsidRDefault="00983039" w:rsidP="00AA44E5"/>
    <w:p w:rsidR="00983039" w:rsidRDefault="00983039" w:rsidP="00AA44E5"/>
    <w:p w:rsidR="00983039" w:rsidRDefault="00983039" w:rsidP="00AA44E5"/>
    <w:p w:rsidR="00983039" w:rsidRDefault="00983039" w:rsidP="00AA44E5"/>
    <w:p w:rsidR="00D40289" w:rsidRPr="00AA522F" w:rsidRDefault="005771CB" w:rsidP="00D40289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Приложение 1 к РПД</w:t>
      </w:r>
    </w:p>
    <w:p w:rsidR="00D40289" w:rsidRPr="00D40289" w:rsidRDefault="00D40289" w:rsidP="00D40289">
      <w:pPr>
        <w:widowControl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0289" w:rsidRPr="00ED0929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0289" w:rsidRPr="00AA522F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едеральное государственное бюджетное образовательное учреждение</w:t>
      </w:r>
    </w:p>
    <w:p w:rsidR="00D40289" w:rsidRPr="00AA522F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сшего образования «Дипломатическая академия</w:t>
      </w:r>
    </w:p>
    <w:p w:rsidR="00D40289" w:rsidRPr="00AA522F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а иностранных дел Российской Федерации»</w:t>
      </w:r>
    </w:p>
    <w:p w:rsidR="00D40289" w:rsidRPr="00AA522F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40289" w:rsidRPr="00AA522F" w:rsidRDefault="00102795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афедра мировой экономики</w:t>
      </w:r>
    </w:p>
    <w:p w:rsidR="00D40289" w:rsidRPr="00ED0929" w:rsidRDefault="00D40289" w:rsidP="00D40289">
      <w:pPr>
        <w:widowControl w:val="0"/>
        <w:spacing w:after="0" w:line="240" w:lineRule="auto"/>
        <w:ind w:firstLine="1134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D40289" w:rsidRPr="00D40289" w:rsidRDefault="00D40289" w:rsidP="00D40289">
      <w:pPr>
        <w:rPr>
          <w:rFonts w:eastAsiaTheme="minorEastAsia"/>
          <w:lang w:eastAsia="ru-RU"/>
        </w:rPr>
      </w:pPr>
    </w:p>
    <w:p w:rsidR="00D40289" w:rsidRPr="00D40289" w:rsidRDefault="00D40289" w:rsidP="00D40289">
      <w:pPr>
        <w:rPr>
          <w:rFonts w:eastAsiaTheme="minorEastAsia"/>
          <w:lang w:eastAsia="ru-RU"/>
        </w:rPr>
      </w:pPr>
    </w:p>
    <w:p w:rsidR="00D40289" w:rsidRPr="00D40289" w:rsidRDefault="00D40289" w:rsidP="00D40289">
      <w:pPr>
        <w:tabs>
          <w:tab w:val="left" w:pos="5670"/>
        </w:tabs>
        <w:spacing w:after="0" w:line="240" w:lineRule="auto"/>
        <w:ind w:left="5670" w:hanging="567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D40289" w:rsidRPr="00D40289" w:rsidRDefault="00D40289" w:rsidP="00D40289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6"/>
          <w:lang w:eastAsia="ru-RU"/>
        </w:rPr>
      </w:pPr>
      <w:r w:rsidRPr="00D40289">
        <w:rPr>
          <w:rFonts w:ascii="Times New Roman" w:eastAsiaTheme="minorEastAsia" w:hAnsi="Times New Roman" w:cs="Times New Roman"/>
          <w:b/>
          <w:sz w:val="36"/>
          <w:szCs w:val="36"/>
          <w:lang w:eastAsia="ru-RU"/>
        </w:rPr>
        <w:t>ФОНД</w:t>
      </w:r>
    </w:p>
    <w:p w:rsidR="00D40289" w:rsidRDefault="00D40289" w:rsidP="00D40289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6"/>
          <w:lang w:eastAsia="ru-RU"/>
        </w:rPr>
      </w:pPr>
      <w:r w:rsidRPr="00D40289">
        <w:rPr>
          <w:rFonts w:ascii="Times New Roman" w:eastAsiaTheme="minorEastAsia" w:hAnsi="Times New Roman" w:cs="Times New Roman"/>
          <w:b/>
          <w:sz w:val="36"/>
          <w:szCs w:val="36"/>
          <w:lang w:eastAsia="ru-RU"/>
        </w:rPr>
        <w:t>ОЦЕНОЧНЫХ СРЕДСТВ</w:t>
      </w:r>
    </w:p>
    <w:p w:rsidR="00C4552B" w:rsidRPr="00D40289" w:rsidRDefault="00C4552B" w:rsidP="00D40289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6"/>
          <w:lang w:eastAsia="ru-RU"/>
        </w:rPr>
      </w:pPr>
    </w:p>
    <w:p w:rsidR="00BD1202" w:rsidRDefault="00D40289" w:rsidP="00AA522F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C4552B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для </w:t>
      </w:r>
      <w:r w:rsidR="005771CB" w:rsidRPr="00C4552B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проведения </w:t>
      </w:r>
      <w:r w:rsidR="007C3AC6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текущего контроля, </w:t>
      </w:r>
      <w:r w:rsidRPr="00C4552B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промежуточной аттестации</w:t>
      </w:r>
      <w:r w:rsidR="00AC1B9D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 </w:t>
      </w:r>
      <w:r w:rsidRPr="00D40289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по </w:t>
      </w:r>
      <w:r w:rsidR="00AB6EFA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 xml:space="preserve">дисциплине </w:t>
      </w:r>
    </w:p>
    <w:p w:rsidR="00D40289" w:rsidRPr="007C3AC6" w:rsidRDefault="00D40289" w:rsidP="00AA522F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p w:rsidR="00D40289" w:rsidRPr="00AB6EFA" w:rsidRDefault="00AB6EFA" w:rsidP="00D40289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AB6EFA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«</w:t>
      </w:r>
      <w:r w:rsidR="00D70E51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Методы оптимальных решений</w:t>
      </w:r>
      <w:r w:rsidRPr="00AB6EFA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»</w:t>
      </w:r>
    </w:p>
    <w:p w:rsidR="00D40289" w:rsidRPr="00D40289" w:rsidRDefault="00AB6EFA" w:rsidP="00AB6EFA">
      <w:pPr>
        <w:tabs>
          <w:tab w:val="center" w:pos="5102"/>
          <w:tab w:val="left" w:pos="6490"/>
        </w:tabs>
        <w:spacing w:after="0" w:line="240" w:lineRule="auto"/>
        <w:rPr>
          <w:rFonts w:ascii="Times New Roman" w:eastAsiaTheme="minorEastAsia" w:hAnsi="Times New Roman" w:cs="Times New Roman"/>
          <w:sz w:val="16"/>
          <w:szCs w:val="16"/>
          <w:lang w:eastAsia="ru-RU"/>
        </w:rPr>
      </w:pPr>
      <w:r>
        <w:rPr>
          <w:rFonts w:ascii="Times New Roman" w:eastAsiaTheme="minorEastAsia" w:hAnsi="Times New Roman" w:cs="Times New Roman"/>
          <w:sz w:val="16"/>
          <w:szCs w:val="16"/>
          <w:lang w:eastAsia="ru-RU"/>
        </w:rPr>
        <w:tab/>
      </w:r>
      <w:r>
        <w:rPr>
          <w:rFonts w:ascii="Times New Roman" w:eastAsiaTheme="minorEastAsia" w:hAnsi="Times New Roman" w:cs="Times New Roman"/>
          <w:sz w:val="16"/>
          <w:szCs w:val="16"/>
          <w:lang w:eastAsia="ru-RU"/>
        </w:rPr>
        <w:tab/>
      </w:r>
    </w:p>
    <w:p w:rsidR="00D40289" w:rsidRPr="00D40289" w:rsidRDefault="00D40289" w:rsidP="00D40289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D40289" w:rsidRDefault="00D40289" w:rsidP="00AA522F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A522F" w:rsidRPr="00AA522F" w:rsidRDefault="00AA522F" w:rsidP="00AA522F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40289" w:rsidRPr="00D40289" w:rsidRDefault="00D40289" w:rsidP="00D40289">
      <w:pPr>
        <w:widowControl w:val="0"/>
        <w:spacing w:after="0" w:line="240" w:lineRule="auto"/>
        <w:ind w:left="6372" w:firstLine="708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A522F" w:rsidRPr="007C3AC6" w:rsidRDefault="00EA2176" w:rsidP="00AA52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ровень высшего образования: Б</w:t>
      </w:r>
      <w:r w:rsid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калавриат</w:t>
      </w:r>
    </w:p>
    <w:p w:rsidR="00AA522F" w:rsidRPr="00AA522F" w:rsidRDefault="00AA522F" w:rsidP="00AA52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Направление подготовки: </w:t>
      </w:r>
      <w:r w:rsid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8.03.01 Экономика</w:t>
      </w:r>
    </w:p>
    <w:p w:rsidR="00AA522F" w:rsidRPr="00AA522F" w:rsidRDefault="00AA522F" w:rsidP="00AA52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правленность (профиль):</w:t>
      </w:r>
      <w:r w:rsidR="00EC50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B27AD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ровая экономика</w:t>
      </w:r>
    </w:p>
    <w:p w:rsidR="00AA522F" w:rsidRPr="00AA522F" w:rsidRDefault="00AA522F" w:rsidP="00AA52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валификация (степень) выпускника: </w:t>
      </w:r>
      <w:r w:rsid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Бакалавр </w:t>
      </w:r>
    </w:p>
    <w:p w:rsidR="00AA522F" w:rsidRPr="00AA522F" w:rsidRDefault="00AA522F" w:rsidP="00AA52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орма обучения: </w:t>
      </w:r>
      <w:r w:rsidR="00636D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чная</w:t>
      </w:r>
    </w:p>
    <w:p w:rsidR="00D40289" w:rsidRPr="00AB6EFA" w:rsidRDefault="007A3794" w:rsidP="007A3794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79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Год набора</w:t>
      </w:r>
      <w:r w:rsidR="00EC50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3950AE" w:rsidRP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–</w:t>
      </w:r>
      <w:r w:rsidR="00EC50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AB6EFA" w:rsidRP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</w:t>
      </w:r>
      <w:r w:rsidR="0098303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</w:t>
      </w:r>
      <w:r w:rsidR="00AB6EFA" w:rsidRPr="00AB6EF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г</w:t>
      </w:r>
      <w:r w:rsidR="003950AE" w:rsidRPr="00AB6EF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A522F" w:rsidRPr="00393490" w:rsidRDefault="00AA522F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Pr="00393490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C" w:rsidRDefault="0068512C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0289" w:rsidRDefault="00D40289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522F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ва</w:t>
      </w:r>
    </w:p>
    <w:p w:rsidR="00007D7E" w:rsidRDefault="00007D7E" w:rsidP="00D40289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73C13" w:rsidRPr="003A31AE" w:rsidRDefault="00377ED2" w:rsidP="00377ED2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Цель фонда оценочных средств </w:t>
      </w:r>
      <w:r w:rsidR="001561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дисциплине (модулю) 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(далее ФОС</w:t>
      </w:r>
      <w:r w:rsidR="00B73C13"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у</w:t>
      </w:r>
      <w:r w:rsid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ановление соответствия уровня сформированности компетенций 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егося</w:t>
      </w:r>
      <w:r w:rsid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9628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64E41" w:rsidRP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ных в ФГОС ВО по соответс</w:t>
      </w:r>
      <w:r w:rsid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>твующему направлению подготовки и ОПОП ВО.</w:t>
      </w:r>
    </w:p>
    <w:p w:rsidR="004276DC" w:rsidRDefault="00377ED2" w:rsidP="002C1658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и ФОС:  </w:t>
      </w:r>
    </w:p>
    <w:p w:rsidR="004276DC" w:rsidRPr="003A31AE" w:rsidRDefault="004276DC" w:rsidP="004276DC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контроль и управление достижением целей реализации ОПОП, определенных в виде набора компетенций выпускников;  </w:t>
      </w:r>
    </w:p>
    <w:p w:rsidR="004276DC" w:rsidRPr="003A31AE" w:rsidRDefault="004276DC" w:rsidP="004276DC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оценка </w:t>
      </w:r>
      <w:r w:rsidR="00D70E51"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ижений,</w:t>
      </w:r>
      <w:r w:rsidR="009628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учающихся 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цессе изучения дисциплины с выделением положительных/отрицательных;</w:t>
      </w:r>
    </w:p>
    <w:p w:rsidR="002C1658" w:rsidRPr="00E64E41" w:rsidRDefault="00377ED2" w:rsidP="00377ED2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контроль и управление процессом </w:t>
      </w:r>
      <w:r w:rsidR="00D70E51"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обретения </w:t>
      </w:r>
      <w:r w:rsidR="00D70E5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r w:rsidR="009628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обходимых знаний, умений, навыков, определенных в ФГОС </w:t>
      </w:r>
      <w:r w:rsidR="00D70E51"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 </w:t>
      </w:r>
      <w:r w:rsidR="00D70E5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ОП ВО</w:t>
      </w:r>
      <w:r w:rsidR="00E64E41" w:rsidRPr="00E64E4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73C13" w:rsidRPr="003A31AE" w:rsidRDefault="00377ED2" w:rsidP="002C165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– обеспечение соответствия 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</w:t>
      </w:r>
      <w:r w:rsidR="009628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>Академии</w:t>
      </w:r>
      <w:r w:rsidRPr="003A31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</w:t>
      </w:r>
    </w:p>
    <w:p w:rsidR="002C1658" w:rsidRPr="00607765" w:rsidRDefault="002C1658" w:rsidP="00156101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77ED2" w:rsidRPr="00AA522F" w:rsidRDefault="00377ED2" w:rsidP="0034603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40289" w:rsidRPr="00346031" w:rsidRDefault="00D40289" w:rsidP="002B75E5">
      <w:pPr>
        <w:pStyle w:val="a4"/>
        <w:numPr>
          <w:ilvl w:val="0"/>
          <w:numId w:val="2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46031">
        <w:rPr>
          <w:rFonts w:ascii="Times New Roman" w:eastAsia="Times New Roman" w:hAnsi="Times New Roman" w:cs="Times New Roman"/>
          <w:b/>
          <w:sz w:val="24"/>
          <w:szCs w:val="24"/>
        </w:rPr>
        <w:t>Перечень компетенций, формируемых в процессе освоения дисциплины</w:t>
      </w:r>
      <w:r w:rsidR="00B94361">
        <w:rPr>
          <w:rFonts w:ascii="Times New Roman" w:eastAsia="Times New Roman" w:hAnsi="Times New Roman" w:cs="Times New Roman"/>
          <w:b/>
          <w:sz w:val="24"/>
          <w:szCs w:val="24"/>
        </w:rPr>
        <w:t xml:space="preserve"> (</w:t>
      </w:r>
      <w:r w:rsidR="00D70E51">
        <w:rPr>
          <w:rFonts w:ascii="Times New Roman" w:eastAsia="Times New Roman" w:hAnsi="Times New Roman" w:cs="Times New Roman"/>
          <w:b/>
          <w:sz w:val="24"/>
          <w:szCs w:val="24"/>
        </w:rPr>
        <w:t>модуля)</w:t>
      </w:r>
      <w:r w:rsidR="00D70E51" w:rsidRPr="00346031">
        <w:rPr>
          <w:rFonts w:ascii="Times New Roman" w:eastAsia="Times New Roman" w:hAnsi="Times New Roman" w:cs="Times New Roman"/>
          <w:b/>
          <w:sz w:val="24"/>
          <w:szCs w:val="24"/>
        </w:rPr>
        <w:t xml:space="preserve"> с</w:t>
      </w:r>
      <w:r w:rsidRPr="00346031">
        <w:rPr>
          <w:rFonts w:ascii="Times New Roman" w:eastAsia="Times New Roman" w:hAnsi="Times New Roman" w:cs="Times New Roman"/>
          <w:b/>
          <w:sz w:val="24"/>
          <w:szCs w:val="24"/>
        </w:rPr>
        <w:t xml:space="preserve"> указанием этапов их формирования:</w:t>
      </w:r>
    </w:p>
    <w:p w:rsidR="00BD3418" w:rsidRDefault="00BD3418" w:rsidP="00BD3418">
      <w:pPr>
        <w:pStyle w:val="a4"/>
        <w:spacing w:after="0" w:line="240" w:lineRule="auto"/>
        <w:ind w:left="685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60E56" w:rsidRDefault="000723FC" w:rsidP="00570B28">
      <w:pPr>
        <w:spacing w:after="0" w:line="312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="009A0716" w:rsidRP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</w:r>
      <w:r w:rsidR="008C5F2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аблица 1.1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8"/>
        <w:gridCol w:w="2315"/>
        <w:gridCol w:w="2315"/>
        <w:gridCol w:w="2315"/>
      </w:tblGrid>
      <w:tr w:rsidR="00E34EBB" w:rsidRPr="00EA6AC7" w:rsidTr="00E34EBB">
        <w:trPr>
          <w:trHeight w:val="222"/>
          <w:tblHeader/>
        </w:trPr>
        <w:tc>
          <w:tcPr>
            <w:tcW w:w="2978" w:type="dxa"/>
            <w:vMerge w:val="restart"/>
            <w:shd w:val="clear" w:color="auto" w:fill="auto"/>
            <w:vAlign w:val="center"/>
          </w:tcPr>
          <w:p w:rsidR="00E34EBB" w:rsidRPr="00EA6AC7" w:rsidRDefault="00E34EBB" w:rsidP="00EA6AC7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 w:rsidRPr="00EA6AC7"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Код</w:t>
            </w: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 xml:space="preserve"> и расшифровка</w:t>
            </w:r>
          </w:p>
          <w:p w:rsidR="00E34EBB" w:rsidRPr="00EA6AC7" w:rsidRDefault="00E34EBB" w:rsidP="00EA6AC7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 w:rsidRPr="00EA6AC7"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компетенции</w:t>
            </w:r>
          </w:p>
        </w:tc>
        <w:tc>
          <w:tcPr>
            <w:tcW w:w="6945" w:type="dxa"/>
            <w:gridSpan w:val="3"/>
            <w:shd w:val="clear" w:color="auto" w:fill="auto"/>
            <w:vAlign w:val="center"/>
          </w:tcPr>
          <w:p w:rsidR="00E34EBB" w:rsidRDefault="00D70E51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Этапы формирования</w:t>
            </w:r>
            <w:r w:rsidR="00E34EBB"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 xml:space="preserve"> компетенций</w:t>
            </w:r>
          </w:p>
          <w:p w:rsidR="00A63A4E" w:rsidRPr="00EA6AC7" w:rsidRDefault="00A63A4E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</w:p>
        </w:tc>
      </w:tr>
      <w:tr w:rsidR="00111117" w:rsidRPr="00EA6AC7" w:rsidTr="00111117">
        <w:trPr>
          <w:trHeight w:val="222"/>
          <w:tblHeader/>
        </w:trPr>
        <w:tc>
          <w:tcPr>
            <w:tcW w:w="2978" w:type="dxa"/>
            <w:vMerge/>
            <w:shd w:val="clear" w:color="auto" w:fill="auto"/>
            <w:vAlign w:val="center"/>
          </w:tcPr>
          <w:p w:rsidR="00111117" w:rsidRPr="00EA6AC7" w:rsidRDefault="00111117" w:rsidP="00EA6AC7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</w:p>
        </w:tc>
        <w:tc>
          <w:tcPr>
            <w:tcW w:w="2315" w:type="dxa"/>
            <w:shd w:val="clear" w:color="auto" w:fill="auto"/>
            <w:vAlign w:val="center"/>
          </w:tcPr>
          <w:p w:rsidR="00117EC6" w:rsidRDefault="00117EC6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Начальный</w:t>
            </w:r>
          </w:p>
          <w:p w:rsidR="00111117" w:rsidRPr="00EA6AC7" w:rsidRDefault="00A63A4E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(1)</w:t>
            </w:r>
          </w:p>
        </w:tc>
        <w:tc>
          <w:tcPr>
            <w:tcW w:w="2315" w:type="dxa"/>
            <w:shd w:val="clear" w:color="auto" w:fill="auto"/>
            <w:vAlign w:val="center"/>
          </w:tcPr>
          <w:p w:rsidR="00527B9A" w:rsidRDefault="00527B9A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Основной</w:t>
            </w:r>
          </w:p>
          <w:p w:rsidR="00111117" w:rsidRPr="00EA6AC7" w:rsidRDefault="00A63A4E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(2)</w:t>
            </w:r>
          </w:p>
        </w:tc>
        <w:tc>
          <w:tcPr>
            <w:tcW w:w="2315" w:type="dxa"/>
            <w:shd w:val="clear" w:color="auto" w:fill="auto"/>
            <w:vAlign w:val="center"/>
          </w:tcPr>
          <w:p w:rsidR="00117EC6" w:rsidRDefault="00566FC3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Завершающий</w:t>
            </w:r>
          </w:p>
          <w:p w:rsidR="00111117" w:rsidRPr="00EA6AC7" w:rsidRDefault="00A63A4E" w:rsidP="00EA6AC7">
            <w:pPr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lang w:eastAsia="ru-RU"/>
              </w:rPr>
              <w:t>(3)</w:t>
            </w:r>
          </w:p>
        </w:tc>
      </w:tr>
      <w:tr w:rsidR="00A63A4E" w:rsidRPr="00EA6AC7" w:rsidTr="00A63A4E">
        <w:tc>
          <w:tcPr>
            <w:tcW w:w="2978" w:type="dxa"/>
            <w:shd w:val="clear" w:color="auto" w:fill="auto"/>
          </w:tcPr>
          <w:p w:rsidR="00A63A4E" w:rsidRPr="00CA0803" w:rsidRDefault="00186189" w:rsidP="00554BF6">
            <w:pPr>
              <w:widowControl w:val="0"/>
              <w:suppressAutoHyphens/>
              <w:spacing w:after="0" w:line="240" w:lineRule="auto"/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CA0803"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  <w:t>ОПК-3</w:t>
            </w:r>
            <w:r w:rsidR="00F521DF" w:rsidRPr="00CA0803"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  <w:t xml:space="preserve"> - </w:t>
            </w:r>
            <w:r w:rsidR="00F521DF" w:rsidRPr="00CA0803">
              <w:rPr>
                <w:rFonts w:ascii="Times New Roman" w:hAnsi="Times New Roman" w:cs="Times New Roman"/>
              </w:rPr>
              <w:t>способностью выбирать инструментальные средства для обработки экономических данных в соответствии с поставленной задачей, анализировать результаты расчетов и обосновывать полученные выводы</w:t>
            </w:r>
          </w:p>
        </w:tc>
        <w:tc>
          <w:tcPr>
            <w:tcW w:w="2315" w:type="dxa"/>
            <w:shd w:val="clear" w:color="auto" w:fill="auto"/>
          </w:tcPr>
          <w:p w:rsidR="00A63A4E" w:rsidRPr="00A63A4E" w:rsidRDefault="00A63A4E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315" w:type="dxa"/>
            <w:shd w:val="clear" w:color="auto" w:fill="auto"/>
          </w:tcPr>
          <w:p w:rsidR="00A63A4E" w:rsidRPr="00A63A4E" w:rsidRDefault="00A63A4E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315" w:type="dxa"/>
            <w:shd w:val="clear" w:color="auto" w:fill="auto"/>
          </w:tcPr>
          <w:p w:rsidR="00A63A4E" w:rsidRPr="00A63A4E" w:rsidRDefault="00554BF6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  <w:t>+</w:t>
            </w:r>
          </w:p>
        </w:tc>
      </w:tr>
      <w:tr w:rsidR="00A63A4E" w:rsidRPr="00EA6AC7" w:rsidTr="00636D0C">
        <w:trPr>
          <w:trHeight w:val="438"/>
        </w:trPr>
        <w:tc>
          <w:tcPr>
            <w:tcW w:w="2978" w:type="dxa"/>
            <w:shd w:val="clear" w:color="auto" w:fill="auto"/>
          </w:tcPr>
          <w:p w:rsidR="00A63A4E" w:rsidRPr="00CA0803" w:rsidRDefault="00636D0C" w:rsidP="00554BF6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</w:pPr>
            <w:r w:rsidRPr="00CA0803"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  <w:t>ПК-</w:t>
            </w:r>
            <w:r w:rsidR="00D70E51" w:rsidRPr="00CA0803"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  <w:t>4</w:t>
            </w:r>
            <w:r w:rsidR="00F521DF" w:rsidRPr="00CA0803">
              <w:rPr>
                <w:rFonts w:ascii="Times New Roman" w:eastAsia="Lucida Sans Unicode" w:hAnsi="Times New Roman" w:cs="Times New Roman"/>
                <w:kern w:val="1"/>
                <w:sz w:val="24"/>
                <w:szCs w:val="24"/>
                <w:lang w:eastAsia="ru-RU"/>
              </w:rPr>
              <w:t xml:space="preserve"> - </w:t>
            </w:r>
            <w:r w:rsidR="00F521DF" w:rsidRPr="00CA0803">
              <w:rPr>
                <w:rFonts w:ascii="Times New Roman" w:hAnsi="Times New Roman" w:cs="Times New Roman"/>
              </w:rPr>
              <w:t>способность на основе описания экономических процессов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2315" w:type="dxa"/>
            <w:shd w:val="clear" w:color="auto" w:fill="auto"/>
          </w:tcPr>
          <w:p w:rsidR="00A63A4E" w:rsidRPr="00A63A4E" w:rsidRDefault="00A63A4E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</w:p>
        </w:tc>
        <w:tc>
          <w:tcPr>
            <w:tcW w:w="2315" w:type="dxa"/>
            <w:shd w:val="clear" w:color="auto" w:fill="auto"/>
          </w:tcPr>
          <w:p w:rsidR="00A63A4E" w:rsidRPr="00A63A4E" w:rsidRDefault="00396D19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  <w:r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2315" w:type="dxa"/>
            <w:shd w:val="clear" w:color="auto" w:fill="auto"/>
          </w:tcPr>
          <w:p w:rsidR="00A63A4E" w:rsidRPr="00A63A4E" w:rsidRDefault="00A63A4E" w:rsidP="00A63A4E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Lucida Sans Unicode" w:hAnsi="Times New Roman" w:cs="Times New Roman"/>
                <w:b/>
                <w:kern w:val="1"/>
                <w:sz w:val="24"/>
                <w:szCs w:val="24"/>
                <w:lang w:eastAsia="ru-RU"/>
              </w:rPr>
            </w:pPr>
          </w:p>
        </w:tc>
      </w:tr>
    </w:tbl>
    <w:p w:rsidR="00570B28" w:rsidRPr="00D40289" w:rsidRDefault="00FB5623" w:rsidP="00396D19">
      <w:pPr>
        <w:spacing w:after="0" w:line="312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03F04" w:rsidRDefault="00A03F04" w:rsidP="004F2526">
      <w:pPr>
        <w:widowControl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D40289" w:rsidRPr="00346031" w:rsidRDefault="00D40289" w:rsidP="004F2526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46031">
        <w:rPr>
          <w:rFonts w:ascii="Times New Roman" w:eastAsiaTheme="minorEastAsia" w:hAnsi="Times New Roman" w:cs="Times New Roman"/>
          <w:b/>
          <w:sz w:val="24"/>
          <w:szCs w:val="24"/>
        </w:rPr>
        <w:t xml:space="preserve">2. </w:t>
      </w:r>
      <w:r w:rsidR="005771CB" w:rsidRPr="00346031">
        <w:rPr>
          <w:rFonts w:ascii="Times New Roman" w:eastAsiaTheme="minorEastAsia" w:hAnsi="Times New Roman" w:cs="Times New Roman"/>
          <w:b/>
          <w:sz w:val="24"/>
          <w:szCs w:val="24"/>
        </w:rPr>
        <w:t xml:space="preserve">Показатели и критерии </w:t>
      </w:r>
      <w:r w:rsidRPr="00346031">
        <w:rPr>
          <w:rFonts w:ascii="Times New Roman" w:eastAsiaTheme="minorEastAsia" w:hAnsi="Times New Roman" w:cs="Times New Roman"/>
          <w:b/>
          <w:sz w:val="24"/>
          <w:szCs w:val="24"/>
        </w:rPr>
        <w:t xml:space="preserve">оценивания контролируемой компетенции </w:t>
      </w:r>
      <w:r w:rsidR="005771CB" w:rsidRPr="00346031">
        <w:rPr>
          <w:rFonts w:ascii="Times New Roman" w:eastAsiaTheme="minorEastAsia" w:hAnsi="Times New Roman" w:cs="Times New Roman"/>
          <w:b/>
          <w:sz w:val="24"/>
          <w:szCs w:val="24"/>
        </w:rPr>
        <w:t xml:space="preserve">на различных </w:t>
      </w:r>
      <w:r w:rsidR="005771CB" w:rsidRPr="00346031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этапах формирования, описание шкал оценивания</w:t>
      </w:r>
    </w:p>
    <w:p w:rsidR="00BA30DE" w:rsidRPr="00FB5623" w:rsidRDefault="00FB5623" w:rsidP="00B6061E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="00B6061E" w:rsidRPr="00B6061E">
        <w:rPr>
          <w:rFonts w:ascii="Times New Roman" w:eastAsia="Times New Roman" w:hAnsi="Times New Roman" w:cs="Times New Roman"/>
          <w:sz w:val="23"/>
          <w:szCs w:val="23"/>
          <w:lang w:eastAsia="ru-RU"/>
        </w:rPr>
        <w:t xml:space="preserve">Таблица 2.1. </w:t>
      </w:r>
      <w:r w:rsidRPr="00B6061E">
        <w:rPr>
          <w:rFonts w:ascii="Times New Roman" w:eastAsia="Times New Roman" w:hAnsi="Times New Roman" w:cs="Times New Roman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  <w:r w:rsidRPr="00FB5623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ab/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90"/>
        <w:gridCol w:w="5651"/>
      </w:tblGrid>
      <w:tr w:rsidR="006C28EB" w:rsidTr="006C28EB">
        <w:tc>
          <w:tcPr>
            <w:tcW w:w="19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C28EB" w:rsidRPr="00815ECE" w:rsidRDefault="006C28EB" w:rsidP="00EC1C07">
            <w:pPr>
              <w:pStyle w:val="Style23"/>
              <w:widowControl/>
              <w:ind w:left="48" w:hanging="48"/>
              <w:jc w:val="center"/>
              <w:rPr>
                <w:rStyle w:val="FontStyle80"/>
                <w:b/>
                <w:sz w:val="24"/>
                <w:szCs w:val="24"/>
              </w:rPr>
            </w:pPr>
            <w:r w:rsidRPr="00815ECE">
              <w:rPr>
                <w:rStyle w:val="FontStyle80"/>
                <w:b/>
                <w:sz w:val="24"/>
                <w:szCs w:val="24"/>
              </w:rPr>
              <w:t>Код и расшифровка компетенции</w:t>
            </w:r>
          </w:p>
        </w:tc>
        <w:tc>
          <w:tcPr>
            <w:tcW w:w="30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C28EB" w:rsidRDefault="006C28EB" w:rsidP="00EC1C07">
            <w:pPr>
              <w:pStyle w:val="Style23"/>
              <w:widowControl/>
              <w:jc w:val="center"/>
              <w:rPr>
                <w:rStyle w:val="FontStyle80"/>
                <w:b/>
                <w:sz w:val="24"/>
                <w:szCs w:val="24"/>
              </w:rPr>
            </w:pPr>
            <w:r w:rsidRPr="00815ECE">
              <w:rPr>
                <w:rStyle w:val="FontStyle80"/>
                <w:b/>
                <w:sz w:val="24"/>
                <w:szCs w:val="24"/>
              </w:rPr>
              <w:t>Показатель оценивания компетенции для данной дисциплины</w:t>
            </w:r>
          </w:p>
          <w:p w:rsidR="006C28EB" w:rsidRPr="00815ECE" w:rsidRDefault="006C28EB" w:rsidP="00F60F23">
            <w:pPr>
              <w:pStyle w:val="Style23"/>
              <w:widowControl/>
              <w:jc w:val="center"/>
              <w:rPr>
                <w:rStyle w:val="FontStyle80"/>
                <w:b/>
                <w:sz w:val="24"/>
                <w:szCs w:val="24"/>
              </w:rPr>
            </w:pPr>
          </w:p>
        </w:tc>
      </w:tr>
      <w:tr w:rsidR="00396D19" w:rsidTr="006C28EB">
        <w:tc>
          <w:tcPr>
            <w:tcW w:w="19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6D19" w:rsidRDefault="00396D19" w:rsidP="00396D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A23B6">
              <w:rPr>
                <w:rFonts w:ascii="Times New Roman" w:hAnsi="Times New Roman" w:cs="Times New Roman"/>
                <w:b/>
              </w:rPr>
              <w:t>ОПК-3</w:t>
            </w:r>
            <w:r w:rsidR="00EE466C">
              <w:rPr>
                <w:rFonts w:ascii="Times New Roman" w:hAnsi="Times New Roman" w:cs="Times New Roman"/>
                <w:b/>
              </w:rPr>
              <w:t xml:space="preserve"> (3)</w:t>
            </w:r>
          </w:p>
          <w:p w:rsidR="00396D19" w:rsidRPr="00327973" w:rsidRDefault="00396D19" w:rsidP="00396D19">
            <w:pPr>
              <w:spacing w:after="0" w:line="240" w:lineRule="auto"/>
              <w:ind w:left="28" w:firstLine="5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23B6">
              <w:rPr>
                <w:rFonts w:ascii="Times New Roman" w:hAnsi="Times New Roman" w:cs="Times New Roman"/>
              </w:rPr>
              <w:t>способностью выбирать инструментальные средства для обработки экономических данных в соответствии с поставленной задачей, анализировать результаты расчетов и обосновывать полученные выводы</w:t>
            </w:r>
          </w:p>
        </w:tc>
        <w:tc>
          <w:tcPr>
            <w:tcW w:w="30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6D19" w:rsidRPr="00666C0F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Знать З3:</w:t>
            </w:r>
          </w:p>
          <w:p w:rsidR="00396D19" w:rsidRPr="00666C0F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</w:rPr>
              <w:t xml:space="preserve">основные подходы к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  <w:p w:rsidR="00396D19" w:rsidRPr="00666C0F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Уметь У3:</w:t>
            </w:r>
          </w:p>
          <w:p w:rsidR="00396D19" w:rsidRPr="00666C0F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</w:rPr>
              <w:t xml:space="preserve">использовать основные подходы к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  <w:p w:rsidR="00396D19" w:rsidRPr="00666C0F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666C0F">
              <w:rPr>
                <w:rFonts w:ascii="Times New Roman" w:hAnsi="Times New Roman" w:cs="Times New Roman"/>
                <w:b/>
              </w:rPr>
              <w:t>Владеть В3:</w:t>
            </w:r>
          </w:p>
          <w:p w:rsidR="00396D19" w:rsidRPr="00327973" w:rsidRDefault="00396D19" w:rsidP="00396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C0F">
              <w:rPr>
                <w:rFonts w:ascii="Times New Roman" w:hAnsi="Times New Roman" w:cs="Times New Roman"/>
              </w:rPr>
              <w:t xml:space="preserve">навыками организации научной работы в контексте выбора инструментальных средств </w:t>
            </w:r>
            <w:r w:rsidRPr="00666C0F">
              <w:rPr>
                <w:rFonts w:ascii="Times New Roman" w:hAnsi="Times New Roman" w:cs="Times New Roman"/>
                <w:bCs/>
              </w:rPr>
              <w:t>обработки экономических данных в соответствии с поставленной задачей, анализа результатов расчетов и обоснования полученных выводов</w:t>
            </w:r>
          </w:p>
        </w:tc>
      </w:tr>
      <w:tr w:rsidR="00396D19" w:rsidTr="00636D0C">
        <w:trPr>
          <w:trHeight w:val="270"/>
        </w:trPr>
        <w:tc>
          <w:tcPr>
            <w:tcW w:w="197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96D19" w:rsidRDefault="00396D19" w:rsidP="00396D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A23B6">
              <w:rPr>
                <w:rFonts w:ascii="Times New Roman" w:hAnsi="Times New Roman" w:cs="Times New Roman"/>
                <w:b/>
              </w:rPr>
              <w:t>ПК-</w:t>
            </w:r>
            <w:r>
              <w:rPr>
                <w:rFonts w:ascii="Times New Roman" w:hAnsi="Times New Roman" w:cs="Times New Roman"/>
                <w:b/>
              </w:rPr>
              <w:t>4</w:t>
            </w:r>
            <w:r w:rsidR="00EE466C">
              <w:rPr>
                <w:rFonts w:ascii="Times New Roman" w:hAnsi="Times New Roman" w:cs="Times New Roman"/>
                <w:b/>
              </w:rPr>
              <w:t xml:space="preserve"> (1-3)</w:t>
            </w:r>
          </w:p>
          <w:p w:rsidR="00396D19" w:rsidRPr="00282598" w:rsidRDefault="00396D19" w:rsidP="00396D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282598">
              <w:rPr>
                <w:rFonts w:ascii="Times New Roman" w:hAnsi="Times New Roman" w:cs="Times New Roman"/>
              </w:rPr>
              <w:t>способность на основе описания экономических процессов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302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1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теоретические основы экономического моделирования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2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этапы и специфику экономического моделирования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Знать З3:</w:t>
            </w:r>
          </w:p>
          <w:p w:rsidR="00396D19" w:rsidRPr="00396D19" w:rsidRDefault="00396D19" w:rsidP="00396D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6D19">
              <w:rPr>
                <w:rFonts w:ascii="Times New Roman" w:hAnsi="Times New Roman" w:cs="Times New Roman"/>
              </w:rPr>
              <w:t>методологию прогнозирования экономической ситуации на основе построенной экономической модели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1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на основе описания экономических процессов и явлений строить стандартные теоретические и экономические модели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2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использовать методологию построения экономических моделей для решения прикладных экономических задач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Уметь У3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прогнозировать экономическую ситуацию на основе моделирования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1: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</w:rPr>
              <w:t>навыками построения стандартных теоретических и экономических моделей на основе описания экономических процессов и явлений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2:</w:t>
            </w:r>
          </w:p>
          <w:p w:rsidR="00396D19" w:rsidRPr="00396D19" w:rsidRDefault="00396D19" w:rsidP="00396D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6D19">
              <w:rPr>
                <w:rFonts w:ascii="Times New Roman" w:hAnsi="Times New Roman" w:cs="Times New Roman"/>
              </w:rPr>
              <w:t>методологией построения экономических моделей для решения прикладных экономических задач</w:t>
            </w:r>
          </w:p>
          <w:p w:rsidR="00396D19" w:rsidRPr="00396D19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b/>
              </w:rPr>
            </w:pPr>
            <w:r w:rsidRPr="00396D19">
              <w:rPr>
                <w:rFonts w:ascii="Times New Roman" w:hAnsi="Times New Roman" w:cs="Times New Roman"/>
                <w:b/>
              </w:rPr>
              <w:t>Владеть В3:</w:t>
            </w:r>
          </w:p>
          <w:p w:rsidR="00396D19" w:rsidRPr="00327973" w:rsidRDefault="00396D19" w:rsidP="00396D19">
            <w:pPr>
              <w:pStyle w:val="af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6D19">
              <w:rPr>
                <w:rFonts w:ascii="Times New Roman" w:hAnsi="Times New Roman" w:cs="Times New Roman"/>
              </w:rPr>
              <w:t>навыками прогнозирования экономической ситуации на основе экономического моделирования</w:t>
            </w:r>
          </w:p>
        </w:tc>
      </w:tr>
    </w:tbl>
    <w:p w:rsidR="008D247E" w:rsidRDefault="008D247E" w:rsidP="00D4028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</w:p>
    <w:p w:rsidR="00A03F04" w:rsidRDefault="00A03F04" w:rsidP="00983F52">
      <w:pPr>
        <w:spacing w:after="0" w:line="312" w:lineRule="auto"/>
        <w:ind w:left="7076"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A03F04" w:rsidRDefault="00A03F04" w:rsidP="00983F52">
      <w:pPr>
        <w:spacing w:after="0" w:line="312" w:lineRule="auto"/>
        <w:ind w:left="7076"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A03F04" w:rsidRDefault="00A03F04" w:rsidP="00983F52">
      <w:pPr>
        <w:spacing w:after="0" w:line="312" w:lineRule="auto"/>
        <w:ind w:left="7076"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A03F04" w:rsidRDefault="00A03F04" w:rsidP="00983F52">
      <w:pPr>
        <w:spacing w:after="0" w:line="312" w:lineRule="auto"/>
        <w:ind w:left="7076"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574760" w:rsidRPr="004F2526" w:rsidRDefault="009A0716" w:rsidP="00983F52">
      <w:pPr>
        <w:spacing w:after="0" w:line="312" w:lineRule="auto"/>
        <w:ind w:left="7076"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41FD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Таблица 2.2</w:t>
      </w:r>
      <w:r w:rsidR="00441FDF" w:rsidRPr="00441FD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tbl>
      <w:tblPr>
        <w:tblW w:w="9942" w:type="dxa"/>
        <w:tblInd w:w="-8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15"/>
        <w:gridCol w:w="2462"/>
        <w:gridCol w:w="942"/>
        <w:gridCol w:w="850"/>
        <w:gridCol w:w="850"/>
        <w:gridCol w:w="864"/>
        <w:gridCol w:w="859"/>
      </w:tblGrid>
      <w:tr w:rsidR="00574760" w:rsidTr="00F8442A">
        <w:tc>
          <w:tcPr>
            <w:tcW w:w="31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D4A54" w:rsidRDefault="00574760" w:rsidP="00574760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b/>
                <w:sz w:val="24"/>
                <w:szCs w:val="24"/>
              </w:rPr>
            </w:pPr>
            <w:r w:rsidRPr="000723FC">
              <w:rPr>
                <w:rStyle w:val="FontStyle80"/>
                <w:b/>
                <w:sz w:val="24"/>
                <w:szCs w:val="24"/>
              </w:rPr>
              <w:t>Темы дисциплины (модуля)</w:t>
            </w:r>
          </w:p>
          <w:p w:rsidR="00574760" w:rsidRPr="000723FC" w:rsidRDefault="00574760" w:rsidP="00574760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i/>
                <w:sz w:val="24"/>
                <w:szCs w:val="24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574760" w:rsidRPr="000723FC" w:rsidRDefault="00574760" w:rsidP="000D4A54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b/>
                <w:sz w:val="24"/>
                <w:szCs w:val="24"/>
              </w:rPr>
            </w:pPr>
            <w:r w:rsidRPr="000723FC">
              <w:rPr>
                <w:rStyle w:val="FontStyle80"/>
                <w:b/>
                <w:sz w:val="24"/>
                <w:szCs w:val="24"/>
              </w:rPr>
              <w:t xml:space="preserve">Наименование оценочного средства </w:t>
            </w:r>
          </w:p>
        </w:tc>
        <w:tc>
          <w:tcPr>
            <w:tcW w:w="436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4760" w:rsidRPr="000723FC" w:rsidRDefault="008235BF" w:rsidP="000D4A54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b/>
                <w:sz w:val="24"/>
                <w:szCs w:val="24"/>
              </w:rPr>
            </w:pPr>
            <w:r w:rsidRPr="000723FC">
              <w:rPr>
                <w:rStyle w:val="FontStyle80"/>
                <w:b/>
                <w:sz w:val="24"/>
                <w:szCs w:val="24"/>
              </w:rPr>
              <w:t>Пе</w:t>
            </w:r>
            <w:r>
              <w:rPr>
                <w:rStyle w:val="FontStyle80"/>
                <w:b/>
                <w:sz w:val="24"/>
                <w:szCs w:val="24"/>
              </w:rPr>
              <w:t>речень формируемых</w:t>
            </w:r>
            <w:r w:rsidR="00441FDF">
              <w:rPr>
                <w:rStyle w:val="FontStyle80"/>
                <w:b/>
                <w:sz w:val="24"/>
                <w:szCs w:val="24"/>
              </w:rPr>
              <w:t xml:space="preserve"> компетенций</w:t>
            </w:r>
          </w:p>
        </w:tc>
      </w:tr>
      <w:tr w:rsidR="00C93421" w:rsidTr="00F8442A">
        <w:tc>
          <w:tcPr>
            <w:tcW w:w="311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0723FC" w:rsidRDefault="00C93421" w:rsidP="00C93421">
            <w:pPr>
              <w:pStyle w:val="Style28"/>
              <w:widowControl/>
            </w:pPr>
          </w:p>
        </w:tc>
        <w:tc>
          <w:tcPr>
            <w:tcW w:w="246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0723FC" w:rsidRDefault="00C93421" w:rsidP="00C93421">
            <w:pPr>
              <w:pStyle w:val="Style28"/>
              <w:widowControl/>
            </w:pP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93421" w:rsidRPr="00D91B45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b/>
                <w:sz w:val="20"/>
                <w:szCs w:val="20"/>
              </w:rPr>
            </w:pPr>
            <w:r>
              <w:rPr>
                <w:rStyle w:val="FontStyle80"/>
                <w:b/>
                <w:sz w:val="20"/>
                <w:szCs w:val="20"/>
              </w:rPr>
              <w:t>ОПК-4</w:t>
            </w: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93421" w:rsidRPr="00D91B45" w:rsidRDefault="00C93421" w:rsidP="00C93421">
            <w:pPr>
              <w:pStyle w:val="Style26"/>
              <w:widowControl/>
              <w:spacing w:line="240" w:lineRule="auto"/>
              <w:rPr>
                <w:rStyle w:val="FontStyle80"/>
                <w:b/>
                <w:sz w:val="20"/>
                <w:szCs w:val="20"/>
              </w:rPr>
            </w:pPr>
            <w:r>
              <w:rPr>
                <w:rStyle w:val="FontStyle80"/>
                <w:b/>
                <w:sz w:val="20"/>
                <w:szCs w:val="20"/>
              </w:rPr>
              <w:t>ПК-4</w:t>
            </w: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93421" w:rsidRPr="00D91B45" w:rsidRDefault="00C93421" w:rsidP="00C93421">
            <w:pPr>
              <w:pStyle w:val="Style26"/>
              <w:widowControl/>
              <w:spacing w:line="240" w:lineRule="auto"/>
              <w:rPr>
                <w:rStyle w:val="FontStyle80"/>
                <w:b/>
                <w:sz w:val="20"/>
                <w:szCs w:val="2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93421" w:rsidRPr="00D91B45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2"/>
                <w:szCs w:val="22"/>
              </w:rPr>
            </w:pPr>
          </w:p>
        </w:tc>
        <w:tc>
          <w:tcPr>
            <w:tcW w:w="85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C93421" w:rsidRPr="00D91B45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2"/>
                <w:szCs w:val="22"/>
              </w:rPr>
            </w:pPr>
          </w:p>
        </w:tc>
      </w:tr>
      <w:tr w:rsidR="00C93421" w:rsidTr="00F8442A">
        <w:tc>
          <w:tcPr>
            <w:tcW w:w="994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</w:tcPr>
          <w:p w:rsidR="00C93421" w:rsidRPr="00C93421" w:rsidRDefault="00C93421" w:rsidP="00C93421">
            <w:pPr>
              <w:pStyle w:val="Style26"/>
              <w:widowControl/>
              <w:spacing w:line="240" w:lineRule="auto"/>
              <w:ind w:left="3797"/>
              <w:jc w:val="left"/>
              <w:rPr>
                <w:rStyle w:val="FontStyle80"/>
                <w:sz w:val="24"/>
                <w:szCs w:val="24"/>
              </w:rPr>
            </w:pPr>
            <w:r w:rsidRPr="00C93421">
              <w:rPr>
                <w:rStyle w:val="FontStyle80"/>
                <w:sz w:val="24"/>
                <w:szCs w:val="24"/>
              </w:rPr>
              <w:t>Текущий контроль</w:t>
            </w:r>
          </w:p>
          <w:p w:rsidR="00C93421" w:rsidRDefault="00C93421" w:rsidP="00C93421">
            <w:pPr>
              <w:pStyle w:val="Style26"/>
              <w:widowControl/>
              <w:spacing w:line="240" w:lineRule="auto"/>
              <w:ind w:left="3797"/>
              <w:jc w:val="left"/>
              <w:rPr>
                <w:rStyle w:val="FontStyle80"/>
              </w:rPr>
            </w:pPr>
          </w:p>
        </w:tc>
      </w:tr>
      <w:tr w:rsidR="00C93421" w:rsidTr="00F8442A">
        <w:tc>
          <w:tcPr>
            <w:tcW w:w="31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 xml:space="preserve">Тема1. </w:t>
            </w:r>
          </w:p>
          <w:p w:rsidR="00C93421" w:rsidRPr="003A75AB" w:rsidRDefault="00C93421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bCs/>
                <w:sz w:val="20"/>
                <w:szCs w:val="20"/>
              </w:rPr>
              <w:t>Математическая модель задачи линейного программирования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  <w:jc w:val="center"/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F8442A">
        <w:tc>
          <w:tcPr>
            <w:tcW w:w="31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C93421" w:rsidRPr="003A75AB" w:rsidRDefault="00C93421" w:rsidP="00C93421">
            <w:pPr>
              <w:pStyle w:val="Style26"/>
              <w:spacing w:line="240" w:lineRule="auto"/>
              <w:ind w:right="278"/>
              <w:jc w:val="left"/>
              <w:rPr>
                <w:sz w:val="20"/>
                <w:szCs w:val="20"/>
              </w:rPr>
            </w:pPr>
            <w:r w:rsidRPr="003A75AB">
              <w:rPr>
                <w:sz w:val="20"/>
                <w:szCs w:val="20"/>
              </w:rPr>
              <w:t>Тема 2.</w:t>
            </w:r>
          </w:p>
          <w:p w:rsidR="00C93421" w:rsidRPr="003A75AB" w:rsidRDefault="00C93421" w:rsidP="00C93421">
            <w:pPr>
              <w:pStyle w:val="Style26"/>
              <w:spacing w:line="240" w:lineRule="auto"/>
              <w:ind w:right="278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bCs/>
                <w:sz w:val="20"/>
                <w:szCs w:val="20"/>
              </w:rPr>
              <w:t>Задача линейного программирования с двумя переменными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8"/>
              <w:widowControl/>
              <w:jc w:val="center"/>
            </w:pPr>
            <w:r w:rsidRPr="00864880"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  <w:tr w:rsidR="00C93421" w:rsidTr="00F8442A">
        <w:tc>
          <w:tcPr>
            <w:tcW w:w="311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Контрольная работа №1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8"/>
              <w:widowControl/>
              <w:jc w:val="center"/>
            </w:pPr>
            <w:r w:rsidRPr="00864880"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F8442A">
        <w:tc>
          <w:tcPr>
            <w:tcW w:w="311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3.</w:t>
            </w:r>
          </w:p>
          <w:p w:rsidR="00C93421" w:rsidRPr="003A75AB" w:rsidRDefault="00C93421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имплекс-метод </w:t>
            </w: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решения задач линейного программирования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8"/>
              <w:widowControl/>
              <w:jc w:val="center"/>
            </w:pPr>
            <w: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  <w:tr w:rsidR="00C93421" w:rsidTr="00F8442A">
        <w:trPr>
          <w:trHeight w:val="433"/>
        </w:trPr>
        <w:tc>
          <w:tcPr>
            <w:tcW w:w="3115" w:type="dxa"/>
            <w:tcBorders>
              <w:top w:val="nil"/>
              <w:left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Контрольная работа №2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8"/>
              <w:widowControl/>
              <w:jc w:val="center"/>
            </w:pPr>
            <w:r w:rsidRPr="00864880"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  <w:tr w:rsidR="00C93421" w:rsidTr="00A750FF">
        <w:trPr>
          <w:trHeight w:val="683"/>
        </w:trPr>
        <w:tc>
          <w:tcPr>
            <w:tcW w:w="31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4.</w:t>
            </w:r>
          </w:p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Метод потенциалов решения транспортной задачи</w:t>
            </w:r>
          </w:p>
          <w:p w:rsidR="00C93421" w:rsidRPr="003A75AB" w:rsidRDefault="00C93421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B54BA5">
        <w:tc>
          <w:tcPr>
            <w:tcW w:w="3115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A75AB" w:rsidRPr="003A75AB" w:rsidRDefault="003A75AB" w:rsidP="003A75A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Рубежный контроль №1-Тест</w:t>
            </w: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A750FF">
        <w:trPr>
          <w:trHeight w:val="599"/>
        </w:trPr>
        <w:tc>
          <w:tcPr>
            <w:tcW w:w="31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5.</w:t>
            </w:r>
          </w:p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Графический метод решения задач нелинейного программирования</w:t>
            </w:r>
          </w:p>
        </w:tc>
        <w:tc>
          <w:tcPr>
            <w:tcW w:w="2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A750FF">
        <w:trPr>
          <w:trHeight w:val="582"/>
        </w:trPr>
        <w:tc>
          <w:tcPr>
            <w:tcW w:w="31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 xml:space="preserve">Контрольная работа №3 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A750FF">
        <w:trPr>
          <w:trHeight w:val="743"/>
        </w:trPr>
        <w:tc>
          <w:tcPr>
            <w:tcW w:w="3115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6.</w:t>
            </w:r>
          </w:p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Метод множителей Лагранжа</w:t>
            </w:r>
          </w:p>
        </w:tc>
        <w:tc>
          <w:tcPr>
            <w:tcW w:w="24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B54BA5">
        <w:trPr>
          <w:trHeight w:val="985"/>
        </w:trPr>
        <w:tc>
          <w:tcPr>
            <w:tcW w:w="31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7.</w:t>
            </w:r>
          </w:p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bCs/>
                <w:sz w:val="20"/>
                <w:szCs w:val="20"/>
              </w:rPr>
              <w:t>З</w:t>
            </w: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адачи, решаемые методами динамического программирования.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864880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C93421" w:rsidTr="00A750FF">
        <w:trPr>
          <w:trHeight w:val="378"/>
        </w:trPr>
        <w:tc>
          <w:tcPr>
            <w:tcW w:w="3115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C93421" w:rsidRPr="003A75AB" w:rsidRDefault="00C93421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Pr="003A75AB" w:rsidRDefault="00C93421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Контрольная работа №4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93421" w:rsidRDefault="00C93421" w:rsidP="00C93421">
            <w:pPr>
              <w:pStyle w:val="Style28"/>
              <w:widowControl/>
            </w:pPr>
          </w:p>
        </w:tc>
      </w:tr>
      <w:tr w:rsidR="003A75AB" w:rsidTr="00703FA6">
        <w:tc>
          <w:tcPr>
            <w:tcW w:w="31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3A75AB" w:rsidRPr="003A75AB" w:rsidRDefault="003A75AB" w:rsidP="00C93421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Тема 8.</w:t>
            </w:r>
          </w:p>
          <w:p w:rsidR="003A75AB" w:rsidRPr="003A75AB" w:rsidRDefault="003A75AB" w:rsidP="00C93421">
            <w:pPr>
              <w:spacing w:after="0" w:line="240" w:lineRule="auto"/>
              <w:rPr>
                <w:rStyle w:val="FontStyle80"/>
                <w:sz w:val="20"/>
                <w:szCs w:val="20"/>
              </w:rPr>
            </w:pPr>
            <w:r w:rsidRPr="003A75AB">
              <w:rPr>
                <w:rFonts w:ascii="Times New Roman" w:hAnsi="Times New Roman" w:cs="Times New Roman"/>
                <w:sz w:val="20"/>
                <w:szCs w:val="20"/>
              </w:rPr>
              <w:t>Моделирование методами сетевого планирования.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3A75AB" w:rsidRDefault="003A75AB" w:rsidP="00C93421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</w:p>
          <w:p w:rsidR="003A75AB" w:rsidRPr="003A75AB" w:rsidRDefault="003A75AB" w:rsidP="00C93421">
            <w:pPr>
              <w:pStyle w:val="Style23"/>
              <w:widowControl/>
              <w:spacing w:line="235" w:lineRule="exact"/>
              <w:ind w:left="5" w:hanging="5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Работа на семинарах.</w:t>
            </w:r>
          </w:p>
          <w:p w:rsidR="003A75AB" w:rsidRPr="003A75AB" w:rsidRDefault="003A75AB" w:rsidP="00C93421">
            <w:pPr>
              <w:pStyle w:val="Style23"/>
              <w:widowControl/>
              <w:spacing w:line="235" w:lineRule="exact"/>
              <w:ind w:left="5" w:hanging="5"/>
              <w:rPr>
                <w:rStyle w:val="FontStyle80"/>
                <w:sz w:val="20"/>
                <w:szCs w:val="20"/>
              </w:rPr>
            </w:pPr>
          </w:p>
          <w:p w:rsidR="003A75AB" w:rsidRPr="003A75AB" w:rsidRDefault="003A75AB" w:rsidP="00C93421">
            <w:pPr>
              <w:pStyle w:val="Style23"/>
              <w:widowControl/>
              <w:spacing w:line="235" w:lineRule="exact"/>
              <w:ind w:left="5" w:hanging="5"/>
              <w:rPr>
                <w:rStyle w:val="FontStyle80"/>
                <w:sz w:val="20"/>
                <w:szCs w:val="20"/>
              </w:rPr>
            </w:pPr>
          </w:p>
          <w:p w:rsidR="003A75AB" w:rsidRPr="003A75AB" w:rsidRDefault="003A75AB" w:rsidP="00C93421">
            <w:pPr>
              <w:pStyle w:val="Style23"/>
              <w:widowControl/>
              <w:spacing w:line="235" w:lineRule="exact"/>
              <w:ind w:left="5" w:hanging="5"/>
              <w:rPr>
                <w:rStyle w:val="FontStyle80"/>
                <w:sz w:val="20"/>
                <w:szCs w:val="20"/>
              </w:rPr>
            </w:pP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864880" w:rsidRDefault="003A75AB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864880" w:rsidRDefault="003A75AB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C93421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  <w:tr w:rsidR="003A75AB" w:rsidTr="009628BF">
        <w:tc>
          <w:tcPr>
            <w:tcW w:w="311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3A75AB" w:rsidRPr="003A75AB" w:rsidRDefault="003A75AB" w:rsidP="003A75A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3A75AB" w:rsidRDefault="003A75AB" w:rsidP="003A75AB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sz w:val="20"/>
                <w:szCs w:val="20"/>
              </w:rPr>
              <w:t>Рубежный контроль №2-Тест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864880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864880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864880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  <w:tr w:rsidR="003A75AB" w:rsidTr="00F8442A">
        <w:tc>
          <w:tcPr>
            <w:tcW w:w="994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</w:tcPr>
          <w:p w:rsidR="003A75AB" w:rsidRPr="003A75AB" w:rsidRDefault="003A75AB" w:rsidP="003A75AB">
            <w:pPr>
              <w:pStyle w:val="Style26"/>
              <w:widowControl/>
              <w:spacing w:line="240" w:lineRule="auto"/>
              <w:ind w:left="3437"/>
              <w:jc w:val="left"/>
              <w:rPr>
                <w:rStyle w:val="FontStyle80"/>
                <w:sz w:val="24"/>
                <w:szCs w:val="24"/>
              </w:rPr>
            </w:pPr>
            <w:r w:rsidRPr="003A75AB">
              <w:rPr>
                <w:rStyle w:val="FontStyle80"/>
                <w:sz w:val="24"/>
                <w:szCs w:val="24"/>
              </w:rPr>
              <w:t>Промежуточный контроль</w:t>
            </w:r>
          </w:p>
        </w:tc>
      </w:tr>
      <w:tr w:rsidR="003A75AB" w:rsidTr="00983F52">
        <w:tc>
          <w:tcPr>
            <w:tcW w:w="31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3A75AB" w:rsidRPr="003A75AB" w:rsidRDefault="003A75AB" w:rsidP="003A75AB">
            <w:pPr>
              <w:pStyle w:val="Style26"/>
              <w:widowControl/>
              <w:spacing w:line="240" w:lineRule="auto"/>
              <w:jc w:val="left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Темы 1-8</w:t>
            </w:r>
          </w:p>
        </w:tc>
        <w:tc>
          <w:tcPr>
            <w:tcW w:w="246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3A75AB" w:rsidRPr="003A75AB" w:rsidRDefault="003A75AB" w:rsidP="003A75AB">
            <w:pPr>
              <w:pStyle w:val="Style23"/>
              <w:widowControl/>
              <w:ind w:left="5" w:hanging="5"/>
              <w:rPr>
                <w:rStyle w:val="FontStyle80"/>
                <w:sz w:val="20"/>
                <w:szCs w:val="20"/>
              </w:rPr>
            </w:pPr>
            <w:r w:rsidRPr="003A75AB">
              <w:rPr>
                <w:rStyle w:val="FontStyle80"/>
                <w:sz w:val="20"/>
                <w:szCs w:val="20"/>
              </w:rPr>
              <w:t>Промежуточный контроль – экзамен</w:t>
            </w:r>
          </w:p>
        </w:tc>
        <w:tc>
          <w:tcPr>
            <w:tcW w:w="9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3A75AB" w:rsidRPr="00983F52" w:rsidRDefault="003A75AB" w:rsidP="003A75AB">
            <w:pPr>
              <w:pStyle w:val="Style28"/>
              <w:widowControl/>
              <w:jc w:val="center"/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3A75AB" w:rsidRPr="00983F52" w:rsidRDefault="003A75AB" w:rsidP="003A75AB">
            <w:pPr>
              <w:pStyle w:val="Style28"/>
              <w:widowControl/>
              <w:jc w:val="center"/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3A75AB" w:rsidRDefault="003A75AB" w:rsidP="003A75AB">
            <w:pPr>
              <w:pStyle w:val="Style28"/>
              <w:widowControl/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3A75AB" w:rsidRDefault="003A75AB" w:rsidP="003A75AB">
            <w:pPr>
              <w:pStyle w:val="Style28"/>
              <w:widowControl/>
            </w:pP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3A75AB" w:rsidRDefault="003A75AB" w:rsidP="003A75AB">
            <w:pPr>
              <w:pStyle w:val="Style28"/>
              <w:widowControl/>
            </w:pPr>
          </w:p>
        </w:tc>
      </w:tr>
      <w:tr w:rsidR="003A75AB" w:rsidTr="00983F52">
        <w:tc>
          <w:tcPr>
            <w:tcW w:w="311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75AB" w:rsidRDefault="003A75AB" w:rsidP="003A75AB">
            <w:pPr>
              <w:pStyle w:val="Style28"/>
              <w:widowControl/>
            </w:pPr>
          </w:p>
        </w:tc>
        <w:tc>
          <w:tcPr>
            <w:tcW w:w="246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75AB" w:rsidRDefault="003A75AB" w:rsidP="003A75AB">
            <w:pPr>
              <w:pStyle w:val="Style23"/>
              <w:widowControl/>
              <w:spacing w:line="230" w:lineRule="exact"/>
              <w:ind w:right="202" w:firstLine="5"/>
              <w:rPr>
                <w:rStyle w:val="FontStyle80"/>
              </w:rPr>
            </w:pPr>
          </w:p>
        </w:tc>
        <w:tc>
          <w:tcPr>
            <w:tcW w:w="94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983F52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983F52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75AB" w:rsidRPr="00983F52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  <w:sz w:val="24"/>
                <w:szCs w:val="24"/>
              </w:rPr>
            </w:pPr>
            <w:r w:rsidRPr="00983F52">
              <w:rPr>
                <w:rStyle w:val="FontStyle80"/>
                <w:sz w:val="24"/>
                <w:szCs w:val="24"/>
              </w:rPr>
              <w:t>+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75AB" w:rsidRDefault="003A75AB" w:rsidP="003A75AB">
            <w:pPr>
              <w:pStyle w:val="Style26"/>
              <w:widowControl/>
              <w:spacing w:line="240" w:lineRule="auto"/>
              <w:jc w:val="center"/>
              <w:rPr>
                <w:rStyle w:val="FontStyle80"/>
              </w:rPr>
            </w:pPr>
          </w:p>
        </w:tc>
      </w:tr>
    </w:tbl>
    <w:p w:rsidR="00703FA6" w:rsidRDefault="00703FA6" w:rsidP="00D4028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03F04" w:rsidRDefault="00A03F04" w:rsidP="00205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A03F04" w:rsidRDefault="00A03F04" w:rsidP="00205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A03F04" w:rsidRDefault="00A03F04" w:rsidP="00205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A03F04" w:rsidRDefault="00A03F04" w:rsidP="00205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D40289" w:rsidRPr="00BD1202" w:rsidRDefault="00D40289" w:rsidP="00205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lastRenderedPageBreak/>
        <w:t xml:space="preserve">3. </w:t>
      </w:r>
      <w:r w:rsidR="005771CB"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иповые к</w:t>
      </w:r>
      <w:r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нтрольные задания и</w:t>
      </w:r>
      <w:r w:rsidR="005771CB"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ли</w:t>
      </w:r>
      <w:r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материалы, необходимые для оценки знаний, умений, навыков и (или) опыта деятельности</w:t>
      </w:r>
      <w:r w:rsidR="00E42C2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(индикаторов достижения компетенций)</w:t>
      </w:r>
      <w:r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, характеризующих </w:t>
      </w:r>
      <w:r w:rsidR="005E630E"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результаты обучения </w:t>
      </w:r>
      <w:r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 процессе </w:t>
      </w:r>
      <w:r w:rsidR="00703FA6"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своения дисциплины</w:t>
      </w:r>
      <w:r w:rsidR="008B17C3" w:rsidRPr="00BD12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(модуля) и методические материалы, определяющие процедуры оценивания</w:t>
      </w:r>
    </w:p>
    <w:p w:rsidR="00703FA6" w:rsidRPr="00F521DF" w:rsidRDefault="00703FA6" w:rsidP="00205274">
      <w:pPr>
        <w:spacing w:before="120" w:after="0" w:line="240" w:lineRule="auto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F521DF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Вопросы к лекциям</w:t>
      </w:r>
    </w:p>
    <w:p w:rsidR="00205274" w:rsidRDefault="00205274" w:rsidP="00205274">
      <w:pPr>
        <w:pStyle w:val="Default"/>
        <w:spacing w:before="120"/>
        <w:jc w:val="both"/>
      </w:pPr>
      <w:r w:rsidRPr="002D2D72">
        <w:rPr>
          <w:b/>
        </w:rPr>
        <w:t>Лекция 1.</w:t>
      </w:r>
      <w:r>
        <w:rPr>
          <w:b/>
          <w:bCs/>
        </w:rPr>
        <w:t>Математическая модель задачи линейного программирования</w:t>
      </w:r>
    </w:p>
    <w:p w:rsidR="00205274" w:rsidRPr="00205274" w:rsidRDefault="00205274" w:rsidP="00205274">
      <w:pPr>
        <w:pStyle w:val="Default"/>
        <w:jc w:val="center"/>
        <w:rPr>
          <w:b/>
          <w:i/>
          <w:u w:val="single"/>
        </w:rPr>
      </w:pPr>
      <w:r w:rsidRPr="00205274">
        <w:rPr>
          <w:b/>
          <w:i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Системы и этапы системного анализа.</w:t>
      </w:r>
    </w:p>
    <w:p w:rsidR="00205274" w:rsidRPr="00205274" w:rsidRDefault="00205274" w:rsidP="0059388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Общая постановка задачи линейного программирования.</w:t>
      </w:r>
    </w:p>
    <w:p w:rsidR="00205274" w:rsidRPr="00205274" w:rsidRDefault="00205274" w:rsidP="0059388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Канонический и симметрический вид задачи линейного программирования.</w:t>
      </w:r>
    </w:p>
    <w:p w:rsidR="00205274" w:rsidRPr="00205274" w:rsidRDefault="00205274" w:rsidP="0059388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римеры построения математических моделей ЗЛП.</w:t>
      </w:r>
    </w:p>
    <w:p w:rsidR="00205274" w:rsidRPr="00205274" w:rsidRDefault="00205274" w:rsidP="00205274">
      <w:pPr>
        <w:pStyle w:val="Default"/>
      </w:pPr>
    </w:p>
    <w:p w:rsidR="00205274" w:rsidRPr="00205274" w:rsidRDefault="00205274" w:rsidP="00205274">
      <w:pPr>
        <w:spacing w:after="0" w:line="240" w:lineRule="auto"/>
        <w:ind w:left="1134" w:hanging="1134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 xml:space="preserve">Лекция 2. </w:t>
      </w:r>
      <w:r w:rsidRPr="00205274">
        <w:rPr>
          <w:rFonts w:ascii="Times New Roman" w:hAnsi="Times New Roman" w:cs="Times New Roman"/>
          <w:b/>
          <w:bCs/>
          <w:sz w:val="24"/>
          <w:szCs w:val="24"/>
        </w:rPr>
        <w:t>Задача линейного программирования с двумя переменными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Графический метод решения задач линейного программирования с двумя переменными.</w:t>
      </w:r>
    </w:p>
    <w:p w:rsidR="00205274" w:rsidRDefault="00205274" w:rsidP="00593885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Выбор оптимального варианта решений.</w:t>
      </w:r>
    </w:p>
    <w:p w:rsidR="00205274" w:rsidRPr="00205274" w:rsidRDefault="00205274" w:rsidP="00205274">
      <w:pPr>
        <w:widowControl w:val="0"/>
        <w:autoSpaceDE w:val="0"/>
        <w:autoSpaceDN w:val="0"/>
        <w:adjustRightInd w:val="0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Лекция 3. Симплекс-метод решения задач линейного программирования.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Описание симплекс-метода. </w:t>
      </w:r>
    </w:p>
    <w:p w:rsidR="00205274" w:rsidRPr="00205274" w:rsidRDefault="00205274" w:rsidP="00593885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олучение исходного опорного решения.</w:t>
      </w:r>
    </w:p>
    <w:p w:rsidR="00205274" w:rsidRPr="00205274" w:rsidRDefault="00205274" w:rsidP="00593885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Метод искусственного базиса.</w:t>
      </w:r>
    </w:p>
    <w:p w:rsidR="00205274" w:rsidRPr="00205274" w:rsidRDefault="00205274" w:rsidP="0020527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274" w:rsidRPr="00205274" w:rsidRDefault="00205274" w:rsidP="00205274">
      <w:pPr>
        <w:tabs>
          <w:tab w:val="left" w:pos="142"/>
        </w:tabs>
        <w:spacing w:after="0" w:line="240" w:lineRule="auto"/>
        <w:ind w:left="1134" w:hanging="1134"/>
        <w:rPr>
          <w:rFonts w:ascii="Times New Roman" w:hAnsi="Times New Roman" w:cs="Times New Roman"/>
          <w:b/>
          <w:bCs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 xml:space="preserve">Лекция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274">
        <w:rPr>
          <w:rFonts w:ascii="Times New Roman" w:hAnsi="Times New Roman" w:cs="Times New Roman"/>
          <w:b/>
          <w:sz w:val="24"/>
          <w:szCs w:val="24"/>
        </w:rPr>
        <w:t xml:space="preserve">. Метод потенциалов решения транспортной задачи. 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остановка транспортной задачи.</w:t>
      </w:r>
    </w:p>
    <w:p w:rsidR="00205274" w:rsidRPr="00205274" w:rsidRDefault="00205274" w:rsidP="00593885">
      <w:pPr>
        <w:widowControl w:val="0"/>
        <w:numPr>
          <w:ilvl w:val="0"/>
          <w:numId w:val="6"/>
        </w:numPr>
        <w:tabs>
          <w:tab w:val="left" w:pos="142"/>
        </w:tabs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Математическая модель транспортной задачи</w:t>
      </w:r>
    </w:p>
    <w:p w:rsidR="00205274" w:rsidRPr="00205274" w:rsidRDefault="00205274" w:rsidP="00593885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 Метод получения исходного допустимого решения.</w:t>
      </w:r>
    </w:p>
    <w:p w:rsidR="00205274" w:rsidRDefault="00205274" w:rsidP="00593885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 Метод потенциалов решения транспортной задачи.</w:t>
      </w:r>
    </w:p>
    <w:p w:rsidR="009628BF" w:rsidRPr="00205274" w:rsidRDefault="009628BF" w:rsidP="009628BF">
      <w:pPr>
        <w:widowControl w:val="0"/>
        <w:autoSpaceDE w:val="0"/>
        <w:autoSpaceDN w:val="0"/>
        <w:adjustRightInd w:val="0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ind w:left="851" w:hanging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 xml:space="preserve">Лекция 5. </w:t>
      </w:r>
      <w:r w:rsidRPr="00205274">
        <w:rPr>
          <w:rFonts w:ascii="Times New Roman" w:hAnsi="Times New Roman" w:cs="Times New Roman"/>
          <w:b/>
          <w:bCs/>
          <w:sz w:val="24"/>
          <w:szCs w:val="24"/>
        </w:rPr>
        <w:t xml:space="preserve">Нелинейное программирование. </w:t>
      </w:r>
      <w:r w:rsidRPr="00205274">
        <w:rPr>
          <w:rFonts w:ascii="Times New Roman" w:hAnsi="Times New Roman" w:cs="Times New Roman"/>
          <w:b/>
          <w:sz w:val="24"/>
          <w:szCs w:val="24"/>
        </w:rPr>
        <w:t>Графический метод решения задач нелинейного программирования.</w:t>
      </w:r>
    </w:p>
    <w:p w:rsidR="00205274" w:rsidRPr="00205274" w:rsidRDefault="00205274" w:rsidP="00205274">
      <w:pPr>
        <w:spacing w:after="0" w:line="240" w:lineRule="auto"/>
        <w:ind w:left="851" w:hanging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sz w:val="24"/>
          <w:szCs w:val="24"/>
        </w:rPr>
        <w:t>Общая постановка задачи.</w:t>
      </w:r>
    </w:p>
    <w:p w:rsidR="00205274" w:rsidRPr="00205274" w:rsidRDefault="00205274" w:rsidP="00593885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sz w:val="24"/>
          <w:szCs w:val="24"/>
        </w:rPr>
        <w:t>Графический метод решения задач нелинейного программирования.</w:t>
      </w:r>
    </w:p>
    <w:p w:rsidR="00205274" w:rsidRPr="00205274" w:rsidRDefault="00205274" w:rsidP="0020527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Лекция 6. Метод множителей Лагранжа.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hanging="35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5274">
        <w:rPr>
          <w:rFonts w:ascii="Times New Roman" w:hAnsi="Times New Roman" w:cs="Times New Roman"/>
          <w:bCs/>
          <w:sz w:val="24"/>
          <w:szCs w:val="24"/>
        </w:rPr>
        <w:t>Постановка задачи.</w:t>
      </w:r>
    </w:p>
    <w:p w:rsidR="00205274" w:rsidRPr="00205274" w:rsidRDefault="00205274" w:rsidP="00593885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Решение задач нелинейного программирования методом множителей Лагранжа.</w:t>
      </w:r>
    </w:p>
    <w:p w:rsidR="00205274" w:rsidRPr="00205274" w:rsidRDefault="00205274" w:rsidP="00593885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5274">
        <w:rPr>
          <w:rFonts w:ascii="Times New Roman" w:hAnsi="Times New Roman" w:cs="Times New Roman"/>
          <w:bCs/>
          <w:sz w:val="24"/>
          <w:szCs w:val="24"/>
        </w:rPr>
        <w:t>Расчет экономико-математической модели при нелинейных реализациях продукции.</w:t>
      </w:r>
    </w:p>
    <w:p w:rsidR="00205274" w:rsidRPr="00205274" w:rsidRDefault="00205274" w:rsidP="00205274">
      <w:pPr>
        <w:spacing w:after="0" w:line="24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 xml:space="preserve">Лекция 7. </w:t>
      </w:r>
      <w:r w:rsidRPr="0020527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Динамическое программирование. </w:t>
      </w:r>
      <w:r w:rsidRPr="00205274">
        <w:rPr>
          <w:rFonts w:ascii="Times New Roman" w:hAnsi="Times New Roman" w:cs="Times New Roman"/>
          <w:b/>
          <w:bCs/>
          <w:sz w:val="24"/>
          <w:szCs w:val="24"/>
        </w:rPr>
        <w:t>З</w:t>
      </w:r>
      <w:r w:rsidRPr="00205274">
        <w:rPr>
          <w:rFonts w:ascii="Times New Roman" w:hAnsi="Times New Roman" w:cs="Times New Roman"/>
          <w:b/>
          <w:sz w:val="24"/>
          <w:szCs w:val="24"/>
        </w:rPr>
        <w:t>адачи, решаемые методами динамического программирован.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остановка задачи динамического программирования.</w:t>
      </w:r>
    </w:p>
    <w:p w:rsidR="00205274" w:rsidRPr="00205274" w:rsidRDefault="00205274" w:rsidP="0059388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Оптимальная стратегия замены оборудования.</w:t>
      </w:r>
    </w:p>
    <w:p w:rsidR="00205274" w:rsidRDefault="00205274" w:rsidP="0059388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Оптимальное распределение ресурсов.</w:t>
      </w:r>
    </w:p>
    <w:p w:rsidR="009628BF" w:rsidRPr="00205274" w:rsidRDefault="009628BF" w:rsidP="009628BF">
      <w:pPr>
        <w:widowControl w:val="0"/>
        <w:autoSpaceDE w:val="0"/>
        <w:autoSpaceDN w:val="0"/>
        <w:adjustRightInd w:val="0"/>
        <w:spacing w:after="0" w:line="240" w:lineRule="auto"/>
        <w:ind w:left="862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ind w:left="851" w:hanging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Лекция 8.</w:t>
      </w:r>
      <w:r w:rsidR="009E6F8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5274">
        <w:rPr>
          <w:rFonts w:ascii="Times New Roman" w:hAnsi="Times New Roman" w:cs="Times New Roman"/>
          <w:b/>
          <w:sz w:val="24"/>
          <w:szCs w:val="24"/>
        </w:rPr>
        <w:t>Некоторые экономические задачи, решаемые методами динамического программирования.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widowControl w:val="0"/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остановка задачи динамического программирования.</w:t>
      </w:r>
    </w:p>
    <w:p w:rsidR="00205274" w:rsidRPr="00205274" w:rsidRDefault="00205274" w:rsidP="00593885">
      <w:pPr>
        <w:widowControl w:val="0"/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Основные понятия и определения.</w:t>
      </w:r>
    </w:p>
    <w:p w:rsidR="00205274" w:rsidRPr="00205274" w:rsidRDefault="00205274" w:rsidP="00593885">
      <w:pPr>
        <w:widowControl w:val="0"/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ринцип Беллмана.</w:t>
      </w:r>
    </w:p>
    <w:p w:rsidR="00703FA6" w:rsidRDefault="00703FA6" w:rsidP="00703FA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03FA6" w:rsidRDefault="00703FA6" w:rsidP="00703FA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703FA6" w:rsidRPr="00F521DF" w:rsidRDefault="00703FA6" w:rsidP="00703FA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521D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опросы к семинарам</w:t>
      </w:r>
    </w:p>
    <w:p w:rsidR="00703FA6" w:rsidRPr="00194AA2" w:rsidRDefault="00703FA6" w:rsidP="00703FA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1. П</w:t>
      </w:r>
      <w:r w:rsidRPr="00205274">
        <w:rPr>
          <w:rFonts w:ascii="Times New Roman" w:hAnsi="Times New Roman" w:cs="Times New Roman"/>
          <w:sz w:val="24"/>
          <w:szCs w:val="24"/>
        </w:rPr>
        <w:t>р</w:t>
      </w:r>
      <w:r w:rsidRPr="00205274">
        <w:rPr>
          <w:rFonts w:ascii="Times New Roman" w:hAnsi="Times New Roman" w:cs="Times New Roman"/>
          <w:b/>
          <w:sz w:val="24"/>
          <w:szCs w:val="24"/>
        </w:rPr>
        <w:t>иведение задач линейного программирования к каноническому и симметрическому виду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Сформулируйте задачу линейного программирования.</w:t>
      </w:r>
    </w:p>
    <w:p w:rsidR="00205274" w:rsidRPr="00205274" w:rsidRDefault="00205274" w:rsidP="00593885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риведите содержательные примеры задачи линейного программирования.</w:t>
      </w:r>
    </w:p>
    <w:p w:rsidR="00205274" w:rsidRPr="00205274" w:rsidRDefault="00205274" w:rsidP="00593885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Что такое нормальная (стандартная) и каноническая формы задачи линейного программирования?</w:t>
      </w:r>
    </w:p>
    <w:p w:rsidR="00205274" w:rsidRPr="00205274" w:rsidRDefault="00205274" w:rsidP="00205274">
      <w:pPr>
        <w:pStyle w:val="a4"/>
        <w:spacing w:after="0" w:line="240" w:lineRule="auto"/>
        <w:ind w:left="1068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На трех хлебокомбинатах ежедневно производится 110, 190 и 90 т муки. Эта мука потребляется четырьмя хлебозаводами, ежедневные потребности которых равны соответственно 80, 60, 170 и 80 т. Тарифы перевозок 1 т муки с хладокомбинатов к каждому из хлебозаводов задаются матрицей:</w:t>
      </w:r>
    </w:p>
    <w:p w:rsidR="00205274" w:rsidRPr="00205274" w:rsidRDefault="00205274" w:rsidP="0020527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43965" cy="712470"/>
            <wp:effectExtent l="0" t="0" r="0" b="0"/>
            <wp:docPr id="14" name="Рисунок 14" descr="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mage00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274" w:rsidRPr="00205274" w:rsidRDefault="00205274" w:rsidP="00205274">
      <w:pPr>
        <w:spacing w:after="0" w:line="240" w:lineRule="auto"/>
        <w:ind w:left="1134" w:hanging="1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Составить такой план доставки муки, при котором общая стоимость перевозок является минимальной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В трех хранилищах горючего ежедневно хранится 175, 125 и 140 т бензина. Этот бензин ежедневно получают четыре заправочных станции в количествах, равных соответственно 180, 110,60 и 40 т. Тарифы перевозок 1 т бензина с хранилищ к заправочным станциям задаются матрицей:</w:t>
      </w:r>
    </w:p>
    <w:p w:rsidR="00205274" w:rsidRPr="00205274" w:rsidRDefault="00205274" w:rsidP="0020527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205274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308100" cy="723265"/>
            <wp:effectExtent l="0" t="0" r="6350" b="635"/>
            <wp:docPr id="13" name="Рисунок 13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image00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274" w:rsidRPr="00205274" w:rsidRDefault="00205274" w:rsidP="00205274">
      <w:pPr>
        <w:spacing w:after="0" w:line="240" w:lineRule="auto"/>
        <w:ind w:left="1134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Составить такой план перевозок бензина, при котором общая стоимость перевозок является минимальной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Привести задачу к каноническому виду</w:t>
      </w:r>
    </w:p>
    <w:p w:rsidR="00205274" w:rsidRPr="00205274" w:rsidRDefault="00205274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color w:val="000000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3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→max</m:t>
          </m:r>
        </m:oMath>
      </m:oMathPara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≤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7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8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5</m:t>
                    </m:r>
                  </m:e>
                </m:mr>
              </m:m>
            </m:e>
          </m:d>
        </m:oMath>
      </m:oMathPara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 xml:space="preserve">≥0,   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≥0</m:t>
          </m:r>
        </m:oMath>
      </m:oMathPara>
    </w:p>
    <w:p w:rsidR="00205274" w:rsidRPr="00205274" w:rsidRDefault="00205274" w:rsidP="00205274">
      <w:pPr>
        <w:pStyle w:val="a4"/>
        <w:spacing w:after="0" w:line="240" w:lineRule="auto"/>
        <w:ind w:left="360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205274" w:rsidRDefault="00205274" w:rsidP="00205274">
      <w:pPr>
        <w:pStyle w:val="a4"/>
        <w:spacing w:after="0" w:line="240" w:lineRule="auto"/>
        <w:ind w:left="360"/>
        <w:contextualSpacing w:val="0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05274" w:rsidRPr="00205274" w:rsidRDefault="00205274" w:rsidP="00205274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№2</w:t>
      </w:r>
      <w:r w:rsidRPr="00205274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205274">
        <w:rPr>
          <w:rFonts w:ascii="Times New Roman" w:hAnsi="Times New Roman" w:cs="Times New Roman"/>
          <w:b/>
          <w:sz w:val="24"/>
          <w:szCs w:val="24"/>
        </w:rPr>
        <w:t>Решение задач линейного программирования с двумя переменными графическим методом.</w:t>
      </w:r>
    </w:p>
    <w:p w:rsidR="00205274" w:rsidRPr="00205274" w:rsidRDefault="00205274" w:rsidP="00205274">
      <w:pPr>
        <w:spacing w:after="0" w:line="240" w:lineRule="auto"/>
        <w:ind w:left="1068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lastRenderedPageBreak/>
        <w:t>Графический метод решения задач линейного программирования с двумя переменными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Выбор оптимального варианта решений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Ситуации возможные при задачах линейного программирования.</w:t>
      </w:r>
    </w:p>
    <w:p w:rsidR="00205274" w:rsidRPr="00205274" w:rsidRDefault="00205274" w:rsidP="00205274">
      <w:pPr>
        <w:pStyle w:val="a4"/>
        <w:spacing w:after="0" w:line="240" w:lineRule="auto"/>
        <w:ind w:left="1068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pStyle w:val="a4"/>
        <w:spacing w:after="0" w:line="240" w:lineRule="auto"/>
        <w:contextualSpacing w:val="0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Решить задачи графически: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Найти максимальное </w:t>
      </w:r>
      <w:r w:rsidR="00B31674" w:rsidRPr="00205274">
        <w:rPr>
          <w:rFonts w:ascii="Times New Roman" w:hAnsi="Times New Roman" w:cs="Times New Roman"/>
          <w:color w:val="000000"/>
          <w:sz w:val="24"/>
          <w:szCs w:val="24"/>
        </w:rPr>
        <w:t>значение линейной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функции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11</m:t>
        </m:r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   при ограничениях</w:t>
      </w:r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6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3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8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0≤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≤3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:rsidR="00205274" w:rsidRPr="00205274" w:rsidRDefault="00205274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593885">
      <w:pPr>
        <w:pStyle w:val="a4"/>
        <w:widowControl w:val="0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Найти минимальное </w:t>
      </w:r>
      <w:r w:rsidR="00B31674" w:rsidRPr="00205274">
        <w:rPr>
          <w:rFonts w:ascii="Times New Roman" w:hAnsi="Times New Roman" w:cs="Times New Roman"/>
          <w:color w:val="000000"/>
          <w:sz w:val="24"/>
          <w:szCs w:val="24"/>
        </w:rPr>
        <w:t>значение линейной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функции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1</m:t>
        </m:r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>0   при ограничениях</w:t>
      </w:r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 xml:space="preserve">+ 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2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 xml:space="preserve">      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 xml:space="preserve">  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≤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0≤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≤4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≥</m:t>
                    </m:r>
                  </m: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0,5</m:t>
                    </m:r>
                  </m:e>
                </m:mr>
              </m:m>
            </m:e>
          </m:d>
        </m:oMath>
      </m:oMathPara>
    </w:p>
    <w:p w:rsidR="00205274" w:rsidRPr="00205274" w:rsidRDefault="00205274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593885">
      <w:pPr>
        <w:pStyle w:val="a4"/>
        <w:widowControl w:val="0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noProof/>
          <w:sz w:val="24"/>
          <w:szCs w:val="24"/>
        </w:rPr>
        <w:t xml:space="preserve">Найти максимальное и минимальное значение функции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7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  при ограничениях</w:t>
      </w:r>
    </w:p>
    <w:p w:rsidR="00205274" w:rsidRPr="00205274" w:rsidRDefault="00297AA6" w:rsidP="0020527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-5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≤0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≥0,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7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5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≤35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6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4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≥21,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≥0,   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≥0</m:t>
                    </m:r>
                  </m:e>
                </m:mr>
              </m:m>
            </m:e>
          </m:d>
        </m:oMath>
      </m:oMathPara>
    </w:p>
    <w:p w:rsidR="00205274" w:rsidRPr="00205274" w:rsidRDefault="00205274" w:rsidP="00205274">
      <w:pPr>
        <w:pStyle w:val="a4"/>
        <w:tabs>
          <w:tab w:val="left" w:pos="1134"/>
        </w:tabs>
        <w:spacing w:after="0" w:line="240" w:lineRule="auto"/>
        <w:ind w:left="1069"/>
        <w:contextualSpacing w:val="0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Семинар №3. </w:t>
      </w:r>
      <w:r w:rsidRPr="00205274">
        <w:rPr>
          <w:rFonts w:ascii="Times New Roman" w:hAnsi="Times New Roman" w:cs="Times New Roman"/>
          <w:b/>
          <w:sz w:val="24"/>
          <w:szCs w:val="24"/>
        </w:rPr>
        <w:t>Решение задач симплекс-методом.</w:t>
      </w:r>
    </w:p>
    <w:p w:rsidR="00205274" w:rsidRPr="00205274" w:rsidRDefault="00205274" w:rsidP="0020527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1066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Описание симплекс-метода. 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Получение исходного опорного решения. 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Метод искусственного базиса.</w:t>
      </w:r>
    </w:p>
    <w:p w:rsidR="00205274" w:rsidRPr="00205274" w:rsidRDefault="00205274" w:rsidP="00205274">
      <w:pPr>
        <w:tabs>
          <w:tab w:val="left" w:pos="1134"/>
        </w:tabs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Симплексным методом решить задачи линейного программирования, заданные в каноническом виде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6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-6→max</m:t>
        </m:r>
      </m:oMath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5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1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6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0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25</m:t>
                    </m:r>
                  </m:e>
                </m:mr>
              </m:m>
            </m:e>
          </m:d>
        </m:oMath>
      </m:oMathPara>
    </w:p>
    <w:p w:rsidR="00205274" w:rsidRPr="00205274" w:rsidRDefault="00205274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ij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  <w:lang w:val="en-US"/>
            </w:rPr>
            <m:t>≥0,   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1,5</m:t>
              </m:r>
            </m:e>
          </m:acc>
        </m:oMath>
      </m:oMathPara>
    </w:p>
    <w:p w:rsidR="00205274" w:rsidRPr="00205274" w:rsidRDefault="00205274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en-US"/>
        </w:rPr>
      </w:pPr>
    </w:p>
    <w:p w:rsidR="00205274" w:rsidRPr="00205274" w:rsidRDefault="00205274" w:rsidP="00593885">
      <w:pPr>
        <w:pStyle w:val="a4"/>
        <w:widowControl w:val="0"/>
        <w:numPr>
          <w:ilvl w:val="0"/>
          <w:numId w:val="16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5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→</m:t>
        </m:r>
        <m:func>
          <m:func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max</m:t>
            </m:r>
          </m:fName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 xml:space="preserve"> (min)</m:t>
            </m:r>
          </m:e>
        </m:func>
      </m:oMath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-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6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=25</m:t>
                    </m:r>
                  </m:e>
                </m:mr>
              </m:m>
            </m:e>
          </m:d>
        </m:oMath>
      </m:oMathPara>
    </w:p>
    <w:p w:rsidR="00205274" w:rsidRPr="00205274" w:rsidRDefault="00297AA6" w:rsidP="00205274">
      <w:pPr>
        <w:pStyle w:val="a4"/>
        <w:spacing w:after="0" w:line="240" w:lineRule="auto"/>
        <w:ind w:left="1080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ij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  <w:lang w:val="en-US"/>
            </w:rPr>
            <m:t>≥0,   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1,5</m:t>
              </m:r>
            </m:e>
          </m:acc>
        </m:oMath>
      </m:oMathPara>
    </w:p>
    <w:p w:rsidR="00205274" w:rsidRPr="00205274" w:rsidRDefault="00205274" w:rsidP="00205274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№4</w:t>
      </w:r>
      <w:r w:rsidRPr="00205274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205274">
        <w:rPr>
          <w:rFonts w:ascii="Times New Roman" w:hAnsi="Times New Roman" w:cs="Times New Roman"/>
          <w:b/>
          <w:sz w:val="24"/>
          <w:szCs w:val="24"/>
        </w:rPr>
        <w:t>Решение задач методом потенциалов</w:t>
      </w:r>
      <w:r w:rsidRPr="00205274">
        <w:rPr>
          <w:rFonts w:ascii="Times New Roman" w:hAnsi="Times New Roman" w:cs="Times New Roman"/>
          <w:sz w:val="24"/>
          <w:szCs w:val="24"/>
        </w:rPr>
        <w:t>.</w:t>
      </w:r>
    </w:p>
    <w:p w:rsidR="00205274" w:rsidRPr="00205274" w:rsidRDefault="00205274" w:rsidP="00205274">
      <w:pPr>
        <w:spacing w:after="0" w:line="240" w:lineRule="auto"/>
        <w:ind w:left="1428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Постановка транспортной задачи. 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Метод получения исходного допустимого решения. 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lastRenderedPageBreak/>
        <w:t>Метод потенциалов решения транспортной задачи.</w:t>
      </w:r>
    </w:p>
    <w:p w:rsidR="00205274" w:rsidRPr="00205274" w:rsidRDefault="00205274" w:rsidP="00205274">
      <w:pPr>
        <w:tabs>
          <w:tab w:val="left" w:pos="1134"/>
        </w:tabs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274" w:rsidRPr="00205274" w:rsidRDefault="00205274" w:rsidP="00593885">
      <w:pPr>
        <w:pStyle w:val="a4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                                                          2.</w:t>
      </w:r>
    </w:p>
    <w:p w:rsidR="00205274" w:rsidRPr="00205274" w:rsidRDefault="00205274" w:rsidP="00205274">
      <w:pPr>
        <w:pStyle w:val="a4"/>
        <w:spacing w:after="0" w:line="240" w:lineRule="auto"/>
        <w:contextualSpacing w:val="0"/>
        <w:rPr>
          <w:rFonts w:ascii="Times New Roman" w:hAnsi="Times New Roman" w:cs="Times New Roman"/>
          <w:color w:val="000000"/>
          <w:sz w:val="24"/>
          <w:szCs w:val="24"/>
          <w:u w:val="single"/>
          <w:lang w:val="en-US"/>
        </w:rPr>
      </w:pPr>
    </w:p>
    <w:tbl>
      <w:tblPr>
        <w:tblW w:w="0" w:type="auto"/>
        <w:tblInd w:w="4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205274" w:rsidRPr="00205274" w:rsidTr="00B54BA5"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b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j</w:t>
            </w:r>
          </w:p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a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0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</w:tr>
    </w:tbl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vanish/>
          <w:sz w:val="24"/>
          <w:szCs w:val="24"/>
        </w:rPr>
      </w:pPr>
    </w:p>
    <w:tbl>
      <w:tblPr>
        <w:tblpPr w:leftFromText="180" w:rightFromText="180" w:vertAnchor="text" w:horzAnchor="page" w:tblpX="6928" w:tblpY="-184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205274" w:rsidRPr="00205274" w:rsidTr="00B54BA5"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b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j</w:t>
            </w:r>
          </w:p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a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4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25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3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8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</w:p>
        </w:tc>
      </w:tr>
    </w:tbl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u w:val="single"/>
          <w:lang w:val="en-US"/>
        </w:rPr>
      </w:pPr>
    </w:p>
    <w:tbl>
      <w:tblPr>
        <w:tblpPr w:leftFromText="180" w:rightFromText="180" w:vertAnchor="text" w:horzAnchor="page" w:tblpX="1648" w:tblpY="41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205274" w:rsidRPr="00205274" w:rsidTr="00B54BA5"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b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j</w:t>
            </w:r>
          </w:p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a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4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90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7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4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5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8</w:t>
            </w:r>
          </w:p>
        </w:tc>
      </w:tr>
    </w:tbl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vanish/>
          <w:sz w:val="24"/>
          <w:szCs w:val="24"/>
        </w:rPr>
      </w:pPr>
    </w:p>
    <w:tbl>
      <w:tblPr>
        <w:tblpPr w:leftFromText="180" w:rightFromText="180" w:vertAnchor="text" w:horzAnchor="page" w:tblpX="6928" w:tblpY="10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205274" w:rsidRPr="00205274" w:rsidTr="00B54BA5"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b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j</w:t>
            </w:r>
          </w:p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a</w:t>
            </w: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4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60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7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</w:tr>
      <w:tr w:rsidR="00205274" w:rsidRPr="00205274" w:rsidTr="00B54BA5"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</w:p>
        </w:tc>
      </w:tr>
    </w:tbl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3.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ab/>
        <w:t xml:space="preserve">                                                                      4. 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B31674" w:rsidRDefault="00B31674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31674" w:rsidRDefault="00B31674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21DF" w:rsidRDefault="00F521DF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№5. Решение задач нелинейного программирования методом множителей Лагранжа</w:t>
      </w:r>
    </w:p>
    <w:p w:rsidR="00205274" w:rsidRPr="00205274" w:rsidRDefault="00205274" w:rsidP="00205274">
      <w:pPr>
        <w:spacing w:after="0" w:line="240" w:lineRule="auto"/>
        <w:ind w:left="760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709" w:hanging="349"/>
        <w:contextualSpacing w:val="0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Сформулируйте общую задачу нелинейного программирования.</w:t>
      </w:r>
    </w:p>
    <w:p w:rsidR="00205274" w:rsidRPr="00205274" w:rsidRDefault="00205274" w:rsidP="00593885">
      <w:pPr>
        <w:pStyle w:val="a4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709" w:hanging="349"/>
        <w:contextualSpacing w:val="0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 Сформулируйте необходимое условие локального максимума в общей задаче нелинейного программирования.</w:t>
      </w:r>
    </w:p>
    <w:p w:rsidR="00205274" w:rsidRPr="00205274" w:rsidRDefault="00205274" w:rsidP="00593885">
      <w:pPr>
        <w:pStyle w:val="a4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709" w:hanging="349"/>
        <w:contextualSpacing w:val="0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 Функция Лагранжа.</w:t>
      </w:r>
    </w:p>
    <w:p w:rsidR="00205274" w:rsidRPr="00205274" w:rsidRDefault="00205274" w:rsidP="00593885">
      <w:pPr>
        <w:pStyle w:val="a4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709" w:hanging="349"/>
        <w:contextualSpacing w:val="0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Определение седловой точки функции Лагранжа.</w:t>
      </w:r>
    </w:p>
    <w:p w:rsidR="00205274" w:rsidRPr="00205274" w:rsidRDefault="00205274" w:rsidP="00205274">
      <w:pPr>
        <w:tabs>
          <w:tab w:val="left" w:pos="1134"/>
        </w:tabs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: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Используя метод множителей Лагранжа, найти точку условного экстремума следующих функций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  <w:lang w:val="en-US"/>
          </w:rPr>
          <m:t>L</m:t>
        </m:r>
        <m:r>
          <w:rPr>
            <w:rFonts w:ascii="Cambria Math" w:hAnsi="Cambria Math" w:cs="Times New Roman"/>
            <w:color w:val="000000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</m:t>
            </m:r>
          </m:sub>
        </m:sSub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>при ограничениях:</w:t>
      </w:r>
    </w:p>
    <w:p w:rsidR="00205274" w:rsidRPr="00205274" w:rsidRDefault="00297AA6" w:rsidP="0020527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=3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=2.</m:t>
                  </m:r>
                </m:e>
              </m:eqArr>
            </m:e>
          </m:d>
        </m:oMath>
      </m:oMathPara>
    </w:p>
    <w:p w:rsidR="00205274" w:rsidRPr="00205274" w:rsidRDefault="00205274" w:rsidP="00593885">
      <w:pPr>
        <w:pStyle w:val="a4"/>
        <w:widowControl w:val="0"/>
        <w:numPr>
          <w:ilvl w:val="0"/>
          <w:numId w:val="20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  <w:lang w:val="en-US"/>
          </w:rPr>
          <m:t>L</m:t>
        </m:r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</m:t>
            </m:r>
          </m:sub>
        </m:sSub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>при ограничениях:</w:t>
      </w:r>
    </w:p>
    <w:p w:rsidR="00205274" w:rsidRPr="00205274" w:rsidRDefault="00297AA6" w:rsidP="0020527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=2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=2.</m:t>
                  </m:r>
                </m:e>
              </m:eqArr>
            </m:e>
          </m:d>
        </m:oMath>
      </m:oMathPara>
    </w:p>
    <w:p w:rsidR="00B31674" w:rsidRDefault="00B31674" w:rsidP="00205274">
      <w:pPr>
        <w:spacing w:after="0" w:line="240" w:lineRule="auto"/>
        <w:ind w:left="1701" w:hanging="1559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205274" w:rsidRPr="00205274" w:rsidRDefault="00205274" w:rsidP="00F521DF">
      <w:pPr>
        <w:spacing w:after="0" w:line="240" w:lineRule="auto"/>
        <w:ind w:left="1701" w:hanging="1559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№6. Расчет экономико-математических модели при нелинейных реализациях продукции.</w:t>
      </w:r>
    </w:p>
    <w:p w:rsidR="00205274" w:rsidRPr="00205274" w:rsidRDefault="00205274" w:rsidP="00205274">
      <w:pPr>
        <w:spacing w:after="0" w:line="240" w:lineRule="auto"/>
        <w:ind w:left="760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1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Функция Лагранжа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1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Алгоритм решения задачи расчета экономико-математических модели при нелинейных реализациях продукции.</w:t>
      </w:r>
    </w:p>
    <w:p w:rsidR="00205274" w:rsidRPr="00205274" w:rsidRDefault="00205274" w:rsidP="00205274">
      <w:pPr>
        <w:tabs>
          <w:tab w:val="left" w:pos="1134"/>
        </w:tabs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B31674" w:rsidRDefault="00205274" w:rsidP="00593885">
      <w:pPr>
        <w:pStyle w:val="a4"/>
        <w:widowControl w:val="0"/>
        <w:numPr>
          <w:ilvl w:val="0"/>
          <w:numId w:val="22"/>
        </w:numPr>
        <w:spacing w:after="0" w:line="240" w:lineRule="auto"/>
        <w:ind w:left="709" w:hanging="349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31674">
        <w:rPr>
          <w:rFonts w:ascii="Times New Roman" w:hAnsi="Times New Roman" w:cs="Times New Roman"/>
          <w:color w:val="000000"/>
          <w:sz w:val="24"/>
          <w:szCs w:val="24"/>
        </w:rPr>
        <w:t xml:space="preserve">Мукомольный комбинат реализует муку двумя способами: в розницу через магазин и оптом через торговых агентов. При продаже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Pr="00B31674">
        <w:rPr>
          <w:rFonts w:ascii="Times New Roman" w:hAnsi="Times New Roman" w:cs="Times New Roman"/>
          <w:color w:val="000000"/>
          <w:sz w:val="24"/>
          <w:szCs w:val="24"/>
        </w:rPr>
        <w:t xml:space="preserve">кг муки через магазин расходы на реализацию составляют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bSup>
      </m:oMath>
      <w:r w:rsidRPr="00B31674">
        <w:rPr>
          <w:rFonts w:ascii="Times New Roman" w:hAnsi="Times New Roman" w:cs="Times New Roman"/>
          <w:color w:val="000000"/>
          <w:sz w:val="24"/>
          <w:szCs w:val="24"/>
        </w:rPr>
        <w:t xml:space="preserve">  ден. Ед., а при продаже кг муки посредством торговых агентов -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bSup>
      </m:oMath>
      <w:r w:rsidRPr="00B31674">
        <w:rPr>
          <w:rFonts w:ascii="Times New Roman" w:hAnsi="Times New Roman" w:cs="Times New Roman"/>
          <w:color w:val="000000"/>
          <w:sz w:val="24"/>
          <w:szCs w:val="24"/>
        </w:rPr>
        <w:t xml:space="preserve">  ден. ед.Определить, сколько килограммов муки следует продавать каж</w:t>
      </w:r>
      <w:r w:rsidRPr="00B31674">
        <w:rPr>
          <w:rFonts w:ascii="Times New Roman" w:hAnsi="Times New Roman" w:cs="Times New Roman"/>
          <w:color w:val="000000"/>
          <w:sz w:val="24"/>
          <w:szCs w:val="24"/>
        </w:rPr>
        <w:lastRenderedPageBreak/>
        <w:t>дым способом, чтобы затраты на реализацию были минимальными, если в сутки выделяется для продажи 5000 кг муки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2"/>
        </w:numPr>
        <w:spacing w:after="0" w:line="240" w:lineRule="auto"/>
        <w:ind w:left="709" w:hanging="334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Фирма реализует автомобили двумя способами: через розничную и оптовую торговлю. При реализаци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 автомобилей в розницу расходы на реализацию составляют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4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bSup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р., а при продаже автомобилей оптом -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bSup>
      </m:oMath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  ден. ед.</w:t>
      </w:r>
    </w:p>
    <w:p w:rsidR="00205274" w:rsidRPr="00205274" w:rsidRDefault="00205274" w:rsidP="00205274">
      <w:pPr>
        <w:pStyle w:val="a4"/>
        <w:spacing w:after="0" w:line="240" w:lineRule="auto"/>
        <w:ind w:left="760" w:hanging="51"/>
        <w:contextualSpacing w:val="0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>Найти оптимальный способ реализации автомобилей, минимизирующий суммарные расходы, если общее число предназначенных для продажи автомобилей составляет 200 шт.</w:t>
      </w:r>
    </w:p>
    <w:p w:rsidR="00205274" w:rsidRPr="00205274" w:rsidRDefault="00205274" w:rsidP="00205274">
      <w:pPr>
        <w:pStyle w:val="a4"/>
        <w:spacing w:after="0" w:line="240" w:lineRule="auto"/>
        <w:ind w:left="360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05274">
        <w:rPr>
          <w:rFonts w:ascii="Times New Roman" w:hAnsi="Times New Roman" w:cs="Times New Roman"/>
          <w:b/>
          <w:sz w:val="24"/>
          <w:szCs w:val="24"/>
        </w:rPr>
        <w:t>Семинар №7. Решение задач методами динамического программирования</w:t>
      </w:r>
    </w:p>
    <w:p w:rsidR="00205274" w:rsidRPr="00205274" w:rsidRDefault="00205274" w:rsidP="0020527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ые вопросы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Постановка задачи динамического программирования.</w:t>
      </w:r>
    </w:p>
    <w:p w:rsidR="00205274" w:rsidRPr="00205274" w:rsidRDefault="00205274" w:rsidP="00593885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 xml:space="preserve">Алгоритм решения задачи оптимальной стратегии замены оборудования. </w:t>
      </w:r>
    </w:p>
    <w:p w:rsidR="00205274" w:rsidRPr="00205274" w:rsidRDefault="00205274" w:rsidP="00205274">
      <w:pPr>
        <w:spacing w:after="0" w:line="240" w:lineRule="auto"/>
        <w:ind w:left="1428"/>
        <w:jc w:val="both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tabs>
          <w:tab w:val="left" w:pos="1134"/>
        </w:tabs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</w:pPr>
      <w:r w:rsidRPr="00205274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>Практические задания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Определить оптимальный цикл замены оборудования при следующих исходов данных: 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=10, 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S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)=0, 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)=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r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 xml:space="preserve">) – 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u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05274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205274">
        <w:rPr>
          <w:rFonts w:ascii="Times New Roman" w:hAnsi="Times New Roman" w:cs="Times New Roman"/>
          <w:color w:val="000000"/>
          <w:sz w:val="24"/>
          <w:szCs w:val="24"/>
        </w:rPr>
        <w:t>), представленных в таблице</w:t>
      </w:r>
    </w:p>
    <w:tbl>
      <w:tblPr>
        <w:tblW w:w="5100" w:type="dxa"/>
        <w:jc w:val="center"/>
        <w:tblLook w:val="04A0" w:firstRow="1" w:lastRow="0" w:firstColumn="1" w:lastColumn="0" w:noHBand="0" w:noVBand="1"/>
      </w:tblPr>
      <w:tblGrid>
        <w:gridCol w:w="560"/>
        <w:gridCol w:w="460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460"/>
        <w:gridCol w:w="460"/>
        <w:gridCol w:w="460"/>
      </w:tblGrid>
      <w:tr w:rsidR="00205274" w:rsidRPr="00205274" w:rsidTr="00B54BA5">
        <w:trPr>
          <w:trHeight w:val="420"/>
          <w:jc w:val="center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205274" w:rsidRPr="00205274" w:rsidTr="00B54BA5">
        <w:trPr>
          <w:trHeight w:val="420"/>
          <w:jc w:val="center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f(t)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5274" w:rsidRPr="00205274" w:rsidRDefault="00205274" w:rsidP="0020527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527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:rsidR="00205274" w:rsidRPr="00205274" w:rsidRDefault="00205274" w:rsidP="00205274">
      <w:pPr>
        <w:pStyle w:val="a4"/>
        <w:spacing w:after="0" w:line="240" w:lineRule="auto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205274" w:rsidRPr="00205274" w:rsidRDefault="00205274" w:rsidP="0020527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На фабрике производится продукты двух типов. Для производства используются станки трех типов, два типа сырья, квалифицированная и неквалифицированная рабочая сила.</w:t>
      </w: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i/>
          <w:sz w:val="24"/>
          <w:szCs w:val="24"/>
        </w:rPr>
        <w:t>Сырье.</w:t>
      </w:r>
      <w:r w:rsidRPr="00205274">
        <w:rPr>
          <w:rFonts w:ascii="Times New Roman" w:hAnsi="Times New Roman" w:cs="Times New Roman"/>
          <w:sz w:val="24"/>
          <w:szCs w:val="24"/>
        </w:rPr>
        <w:t xml:space="preserve"> Для производства одной единицы первого продукта требуется одна единица сырья первого типа и семь единиц сырья второго типа. Для производства одной единицы второго продукта требуется три единицы сырья первого типа и пять единиц сырья второго типа.</w:t>
      </w:r>
    </w:p>
    <w:p w:rsidR="00205274" w:rsidRPr="00205274" w:rsidRDefault="00205274" w:rsidP="0020527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i/>
          <w:sz w:val="24"/>
          <w:szCs w:val="24"/>
        </w:rPr>
        <w:t>Станки.</w:t>
      </w:r>
      <w:r w:rsidRPr="00205274">
        <w:rPr>
          <w:rFonts w:ascii="Times New Roman" w:hAnsi="Times New Roman" w:cs="Times New Roman"/>
          <w:sz w:val="24"/>
          <w:szCs w:val="24"/>
        </w:rPr>
        <w:t xml:space="preserve"> Станок первого типа имеет ресурс мощности 3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205274">
        <w:rPr>
          <w:rFonts w:ascii="Times New Roman" w:hAnsi="Times New Roman" w:cs="Times New Roman"/>
          <w:sz w:val="24"/>
          <w:szCs w:val="24"/>
        </w:rPr>
        <w:t>, второго типа – 1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205274">
        <w:rPr>
          <w:rFonts w:ascii="Times New Roman" w:hAnsi="Times New Roman" w:cs="Times New Roman"/>
          <w:sz w:val="24"/>
          <w:szCs w:val="24"/>
        </w:rPr>
        <w:t>,третьего типа – 3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205274">
        <w:rPr>
          <w:rFonts w:ascii="Times New Roman" w:hAnsi="Times New Roman" w:cs="Times New Roman"/>
          <w:sz w:val="24"/>
          <w:szCs w:val="24"/>
        </w:rPr>
        <w:t>. При производстве первого продукта используется 0.5 единиц ресурса мощности станка первого типа, 0.2 единицы ресурса мощности станка второго типа и 0.025 единиц ресурса мощности станка третьего типа. При производстве второго продукта используется 2 единицы ресурса мощности станка первого типа, 0.5 единиц ресурса мощности станка второго типа и 0.1 единица ресурса мощности станка третьего типа.</w:t>
      </w:r>
    </w:p>
    <w:p w:rsidR="00205274" w:rsidRPr="00205274" w:rsidRDefault="00205274" w:rsidP="002052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i/>
          <w:sz w:val="24"/>
          <w:szCs w:val="24"/>
        </w:rPr>
        <w:t>Персонал</w:t>
      </w:r>
      <w:r w:rsidRPr="00205274">
        <w:rPr>
          <w:rFonts w:ascii="Times New Roman" w:hAnsi="Times New Roman" w:cs="Times New Roman"/>
          <w:sz w:val="24"/>
          <w:szCs w:val="24"/>
        </w:rPr>
        <w:t>. Бригада из одного квалифицированного рабочего и восьми неквалифицированных рабочих может выпустить 1.5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205274">
        <w:rPr>
          <w:rFonts w:ascii="Times New Roman" w:hAnsi="Times New Roman" w:cs="Times New Roman"/>
          <w:sz w:val="24"/>
          <w:szCs w:val="24"/>
        </w:rPr>
        <w:t xml:space="preserve">единиц первого продукта. Бригада из двух квалифицированных рабочих и 11-ти </w:t>
      </w:r>
      <w:r w:rsidR="00B31674" w:rsidRPr="00205274">
        <w:rPr>
          <w:rFonts w:ascii="Times New Roman" w:hAnsi="Times New Roman" w:cs="Times New Roman"/>
          <w:sz w:val="24"/>
          <w:szCs w:val="24"/>
        </w:rPr>
        <w:t>неквалифированных рабочих</w:t>
      </w:r>
      <w:r w:rsidRPr="00205274">
        <w:rPr>
          <w:rFonts w:ascii="Times New Roman" w:hAnsi="Times New Roman" w:cs="Times New Roman"/>
          <w:sz w:val="24"/>
          <w:szCs w:val="24"/>
        </w:rPr>
        <w:t xml:space="preserve"> может выпустить 4</w:t>
      </w:r>
      <w:r w:rsidRPr="00205274">
        <w:rPr>
          <w:rFonts w:ascii="Times New Roman" w:eastAsia="Arial Unicode MS" w:hAnsi="Times New Roman" w:cs="Times New Roman"/>
          <w:sz w:val="24"/>
          <w:szCs w:val="24"/>
        </w:rPr>
        <w:t>*</w:t>
      </w:r>
      <w:r w:rsidRPr="00205274">
        <w:rPr>
          <w:rFonts w:ascii="Times New Roman" w:hAnsi="Times New Roman" w:cs="Times New Roman"/>
          <w:sz w:val="24"/>
          <w:szCs w:val="24"/>
        </w:rPr>
        <w:t>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205274">
        <w:rPr>
          <w:rFonts w:ascii="Times New Roman" w:hAnsi="Times New Roman" w:cs="Times New Roman"/>
          <w:sz w:val="24"/>
          <w:szCs w:val="24"/>
        </w:rPr>
        <w:t>единиц второго продукта.</w:t>
      </w:r>
    </w:p>
    <w:p w:rsidR="00205274" w:rsidRDefault="00205274" w:rsidP="00E012C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05274">
        <w:rPr>
          <w:rFonts w:ascii="Times New Roman" w:hAnsi="Times New Roman" w:cs="Times New Roman"/>
          <w:sz w:val="24"/>
          <w:szCs w:val="24"/>
        </w:rPr>
        <w:t>Стоимость одной единицы сырья первого типа 1 руб., второго типа – 0.15 руб.Стоимость одного станка первого типа 8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205274">
        <w:rPr>
          <w:rFonts w:ascii="Times New Roman" w:hAnsi="Times New Roman" w:cs="Times New Roman"/>
          <w:sz w:val="24"/>
          <w:szCs w:val="24"/>
        </w:rPr>
        <w:t>руб., станка второго типа – 7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205274">
        <w:rPr>
          <w:rFonts w:ascii="Times New Roman" w:hAnsi="Times New Roman" w:cs="Times New Roman"/>
          <w:sz w:val="24"/>
          <w:szCs w:val="24"/>
        </w:rPr>
        <w:t>руб., станка третьего типа – 9</w:t>
      </w:r>
      <w:r w:rsidRPr="00205274">
        <w:rPr>
          <w:rFonts w:ascii="Times New Roman" w:eastAsia="Arial Unicode MS" w:hAnsi="Times New Roman" w:cs="Times New Roman"/>
          <w:sz w:val="24"/>
          <w:szCs w:val="24"/>
        </w:rPr>
        <w:t>*</w:t>
      </w:r>
      <w:r w:rsidRPr="00205274">
        <w:rPr>
          <w:rFonts w:ascii="Times New Roman" w:hAnsi="Times New Roman" w:cs="Times New Roman"/>
          <w:sz w:val="24"/>
          <w:szCs w:val="24"/>
        </w:rPr>
        <w:t>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205274">
        <w:rPr>
          <w:rFonts w:ascii="Times New Roman" w:hAnsi="Times New Roman" w:cs="Times New Roman"/>
          <w:sz w:val="24"/>
          <w:szCs w:val="24"/>
        </w:rPr>
        <w:t>руб. Амортизационные отчисления составляют 5 % от стоимости станка. Заработная плата квалифицированных рабочих 6.25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31674" w:rsidRPr="00205274">
        <w:rPr>
          <w:rFonts w:ascii="Times New Roman" w:hAnsi="Times New Roman" w:cs="Times New Roman"/>
          <w:sz w:val="24"/>
          <w:szCs w:val="24"/>
        </w:rPr>
        <w:t>руб., неквалифицированных</w:t>
      </w:r>
      <w:r w:rsidRPr="00205274">
        <w:rPr>
          <w:rFonts w:ascii="Times New Roman" w:hAnsi="Times New Roman" w:cs="Times New Roman"/>
          <w:sz w:val="24"/>
          <w:szCs w:val="24"/>
        </w:rPr>
        <w:t xml:space="preserve"> – 4</w:t>
      </w:r>
      <w:r w:rsidRPr="00205274">
        <w:rPr>
          <w:rFonts w:ascii="Times New Roman" w:eastAsia="Arial Unicode MS" w:hAnsi="Times New Roman" w:cs="Times New Roman"/>
          <w:sz w:val="24"/>
          <w:szCs w:val="24"/>
        </w:rPr>
        <w:t>*</w:t>
      </w:r>
      <w:r w:rsidRPr="00205274">
        <w:rPr>
          <w:rFonts w:ascii="Times New Roman" w:hAnsi="Times New Roman" w:cs="Times New Roman"/>
          <w:sz w:val="24"/>
          <w:szCs w:val="24"/>
        </w:rPr>
        <w:t>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05274">
        <w:rPr>
          <w:rFonts w:ascii="Times New Roman" w:hAnsi="Times New Roman" w:cs="Times New Roman"/>
          <w:sz w:val="24"/>
          <w:szCs w:val="24"/>
        </w:rPr>
        <w:t>руб.Цена первого продукта составляет 3.5 руб., второго – 12.5 руб.Считается, что имеется неограниченное количество сырья. В наличии имеется 5станков первого типа, 5 – второго типа, 3 – третьего типа. Максимальное число квалифицированных рабочих – 360, неквалифицированных – 2500. Платежеспособный спрос на первый продукт составляет 2.2*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205274">
        <w:rPr>
          <w:rFonts w:ascii="Times New Roman" w:hAnsi="Times New Roman" w:cs="Times New Roman"/>
          <w:sz w:val="24"/>
          <w:szCs w:val="24"/>
        </w:rPr>
        <w:t>руб., на второй продукт – 2.7</w:t>
      </w:r>
      <w:r w:rsidRPr="00205274">
        <w:rPr>
          <w:rFonts w:ascii="Times New Roman" w:eastAsia="Arial Unicode MS" w:hAnsi="Times New Roman" w:cs="Times New Roman"/>
          <w:sz w:val="24"/>
          <w:szCs w:val="24"/>
        </w:rPr>
        <w:t>*</w:t>
      </w:r>
      <w:r w:rsidRPr="00205274">
        <w:rPr>
          <w:rFonts w:ascii="Times New Roman" w:hAnsi="Times New Roman" w:cs="Times New Roman"/>
          <w:sz w:val="24"/>
          <w:szCs w:val="24"/>
        </w:rPr>
        <w:t>10</w:t>
      </w:r>
      <w:r w:rsidRPr="00205274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205274">
        <w:rPr>
          <w:rFonts w:ascii="Times New Roman" w:hAnsi="Times New Roman" w:cs="Times New Roman"/>
          <w:sz w:val="24"/>
          <w:szCs w:val="24"/>
        </w:rPr>
        <w:t>руб.Необходимо решить многокритериальную задачу.Критерий 1. Максимизация стоимости продукции.Критерий 2. Максимизация количества комплектов. Комплект состоит из 15 продуктов первого типа и 5 продуктов второго типа.</w:t>
      </w:r>
    </w:p>
    <w:p w:rsidR="000334F0" w:rsidRDefault="000334F0" w:rsidP="00E012C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0334F0" w:rsidRPr="00205274" w:rsidRDefault="000334F0" w:rsidP="00E012C3">
      <w:pPr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A03F04" w:rsidRDefault="00A03F04" w:rsidP="00E012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03F04" w:rsidRDefault="00A03F04" w:rsidP="00E012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03F04" w:rsidRDefault="00A03F04" w:rsidP="00E012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94AA2" w:rsidRPr="00EC507F" w:rsidRDefault="00194AA2" w:rsidP="00E012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ые работы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A6D3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ая работа №1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Решить графически задачу линейного программирования</w:t>
      </w:r>
      <w:r w:rsidR="002B37D4">
        <w:rPr>
          <w:rFonts w:ascii="Times New Roman" w:hAnsi="Times New Roman" w:cs="Times New Roman"/>
          <w:sz w:val="24"/>
          <w:szCs w:val="24"/>
        </w:rPr>
        <w:t xml:space="preserve"> (по 5 баллов)</w:t>
      </w:r>
    </w:p>
    <w:p w:rsidR="00EA6D34" w:rsidRPr="00EA6D34" w:rsidRDefault="00EA6D34" w:rsidP="00593885">
      <w:pPr>
        <w:pStyle w:val="a4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→min</m:t>
        </m:r>
      </m:oMath>
      <w:r w:rsidRPr="00EA6D34">
        <w:rPr>
          <w:rFonts w:ascii="Times New Roman" w:hAnsi="Times New Roman" w:cs="Times New Roman"/>
          <w:color w:val="000000"/>
          <w:sz w:val="24"/>
          <w:szCs w:val="24"/>
        </w:rPr>
        <w:t xml:space="preserve">   при ограничениях</w:t>
      </w:r>
    </w:p>
    <w:p w:rsidR="00EA6D34" w:rsidRPr="00EA6D34" w:rsidRDefault="00297AA6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≤12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≤12,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≥0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≥4,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≥0</m:t>
                    </m:r>
                  </m:e>
                </m:mr>
              </m:m>
            </m:e>
          </m:d>
        </m:oMath>
      </m:oMathPara>
    </w:p>
    <w:p w:rsidR="00EA6D34" w:rsidRPr="00EA6D34" w:rsidRDefault="00EA6D34" w:rsidP="00EA6D34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2.  Z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-3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→min</m:t>
        </m:r>
      </m:oMath>
      <w:r w:rsidRPr="00EA6D34">
        <w:rPr>
          <w:rFonts w:ascii="Times New Roman" w:hAnsi="Times New Roman" w:cs="Times New Roman"/>
          <w:color w:val="000000"/>
          <w:sz w:val="24"/>
          <w:szCs w:val="24"/>
        </w:rPr>
        <w:t xml:space="preserve">   при ограничениях</w:t>
      </w:r>
    </w:p>
    <w:p w:rsidR="00EA6D34" w:rsidRPr="00EA6D34" w:rsidRDefault="00297AA6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≤6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2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≤6,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≥-3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≤2,</m:t>
                          </m:r>
                        </m:e>
                      </m:mr>
                    </m:m>
                  </m:e>
                </m:mr>
                <m:mr>
                  <m:e/>
                </m:mr>
              </m:m>
            </m:e>
          </m:d>
        </m:oMath>
      </m:oMathPara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A6D3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ая работа №2</w:t>
      </w:r>
    </w:p>
    <w:p w:rsidR="00EA6D34" w:rsidRPr="00EA6D34" w:rsidRDefault="00EA6D34" w:rsidP="00593885">
      <w:pPr>
        <w:pStyle w:val="a4"/>
        <w:numPr>
          <w:ilvl w:val="0"/>
          <w:numId w:val="25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Решить задачу линейного программирования из 1-ой контрольной работы симплекс-методом.</w:t>
      </w:r>
      <w:r w:rsidR="002B37D4">
        <w:rPr>
          <w:rFonts w:ascii="Times New Roman" w:hAnsi="Times New Roman" w:cs="Times New Roman"/>
          <w:sz w:val="24"/>
          <w:szCs w:val="24"/>
        </w:rPr>
        <w:t xml:space="preserve">  (5 баллов)</w:t>
      </w:r>
    </w:p>
    <w:p w:rsidR="00EA6D34" w:rsidRPr="00EA6D34" w:rsidRDefault="00EA6D34" w:rsidP="00593885">
      <w:pPr>
        <w:pStyle w:val="a4"/>
        <w:numPr>
          <w:ilvl w:val="0"/>
          <w:numId w:val="25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Используя графический метод, найдите решение задачи нелинейного программирования (№ задачи соответствует номеру варианта по списку)</w:t>
      </w:r>
      <w:r w:rsidR="002B37D4">
        <w:rPr>
          <w:rFonts w:ascii="Times New Roman" w:hAnsi="Times New Roman" w:cs="Times New Roman"/>
          <w:sz w:val="24"/>
          <w:szCs w:val="24"/>
        </w:rPr>
        <w:t xml:space="preserve">  (5 баллов)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75860" cy="105283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D34" w:rsidRPr="00EA6D34" w:rsidRDefault="00EA6D34" w:rsidP="00EA6D3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3E18" w:rsidRDefault="00D33E18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33E18" w:rsidRDefault="00D33E18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A6D3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ая работа №3</w:t>
      </w:r>
    </w:p>
    <w:p w:rsidR="00EA6D34" w:rsidRPr="00EA6D34" w:rsidRDefault="00EA6D34" w:rsidP="00EA6D3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Решить транспортную задачу методом потенциалов</w:t>
      </w:r>
      <w:r w:rsidR="002B37D4">
        <w:rPr>
          <w:rFonts w:ascii="Times New Roman" w:hAnsi="Times New Roman" w:cs="Times New Roman"/>
          <w:sz w:val="24"/>
          <w:szCs w:val="24"/>
        </w:rPr>
        <w:t xml:space="preserve"> (10 баллов)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73"/>
        <w:gridCol w:w="4037"/>
        <w:gridCol w:w="558"/>
        <w:gridCol w:w="3504"/>
      </w:tblGrid>
      <w:tr w:rsidR="00EA6D34" w:rsidRPr="00EA6D34" w:rsidTr="00B54BA5">
        <w:trPr>
          <w:trHeight w:val="2064"/>
        </w:trPr>
        <w:tc>
          <w:tcPr>
            <w:tcW w:w="583" w:type="dxa"/>
            <w:shd w:val="clear" w:color="auto" w:fill="auto"/>
          </w:tcPr>
          <w:p w:rsidR="00EA6D34" w:rsidRPr="00EA6D34" w:rsidRDefault="00EA6D34" w:rsidP="00EA6D3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095" w:type="dxa"/>
            <w:shd w:val="clear" w:color="auto" w:fill="auto"/>
          </w:tcPr>
          <w:p w:rsidR="00EA6D34" w:rsidRPr="00EA6D34" w:rsidRDefault="00EA6D34" w:rsidP="00EA6D3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tbl>
            <w:tblPr>
              <w:tblpPr w:leftFromText="180" w:rightFromText="180" w:vertAnchor="text" w:horzAnchor="margin" w:tblpXSpec="center" w:tblpY="37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983"/>
              <w:gridCol w:w="687"/>
              <w:gridCol w:w="699"/>
              <w:gridCol w:w="699"/>
              <w:gridCol w:w="743"/>
            </w:tblGrid>
            <w:tr w:rsidR="00EA6D34" w:rsidRPr="00EA6D34" w:rsidTr="00B54BA5">
              <w:tc>
                <w:tcPr>
                  <w:tcW w:w="999" w:type="dxa"/>
                  <w:tcBorders>
                    <w:tl2br w:val="single" w:sz="4" w:space="0" w:color="auto"/>
                  </w:tcBorders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b</w:t>
                  </w: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j</w:t>
                  </w:r>
                </w:p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697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40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60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80</w:t>
                  </w:r>
                </w:p>
              </w:tc>
              <w:tc>
                <w:tcPr>
                  <w:tcW w:w="755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60</w:t>
                  </w:r>
                </w:p>
              </w:tc>
            </w:tr>
            <w:tr w:rsidR="00EA6D34" w:rsidRPr="00EA6D34" w:rsidTr="00B54BA5">
              <w:tc>
                <w:tcPr>
                  <w:tcW w:w="99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60</w:t>
                  </w:r>
                </w:p>
              </w:tc>
              <w:tc>
                <w:tcPr>
                  <w:tcW w:w="697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755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EA6D34" w:rsidRPr="00EA6D34" w:rsidTr="00B54BA5">
              <w:tc>
                <w:tcPr>
                  <w:tcW w:w="99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80</w:t>
                  </w:r>
                </w:p>
              </w:tc>
              <w:tc>
                <w:tcPr>
                  <w:tcW w:w="697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8</w:t>
                  </w:r>
                </w:p>
              </w:tc>
              <w:tc>
                <w:tcPr>
                  <w:tcW w:w="755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EA6D34" w:rsidRPr="00EA6D34" w:rsidTr="00B54BA5">
              <w:tc>
                <w:tcPr>
                  <w:tcW w:w="99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00</w:t>
                  </w:r>
                </w:p>
              </w:tc>
              <w:tc>
                <w:tcPr>
                  <w:tcW w:w="697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755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</w:tbl>
          <w:p w:rsidR="00EA6D34" w:rsidRPr="00EA6D34" w:rsidRDefault="00EA6D34" w:rsidP="00EA6D3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shd w:val="clear" w:color="auto" w:fill="auto"/>
          </w:tcPr>
          <w:p w:rsidR="00EA6D34" w:rsidRPr="00EA6D34" w:rsidRDefault="00EA6D34" w:rsidP="00EA6D34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3544" w:type="dxa"/>
            <w:shd w:val="clear" w:color="auto" w:fill="auto"/>
          </w:tcPr>
          <w:p w:rsidR="00EA6D34" w:rsidRPr="00EA6D34" w:rsidRDefault="00EA6D34" w:rsidP="00EA6D3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tbl>
            <w:tblPr>
              <w:tblpPr w:leftFromText="180" w:rightFromText="180" w:vertAnchor="text" w:horzAnchor="margin" w:tblpXSpec="center" w:tblpY="37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804"/>
              <w:gridCol w:w="748"/>
              <w:gridCol w:w="576"/>
              <w:gridCol w:w="576"/>
            </w:tblGrid>
            <w:tr w:rsidR="00EA6D34" w:rsidRPr="00EA6D34" w:rsidTr="00B54BA5">
              <w:tc>
                <w:tcPr>
                  <w:tcW w:w="804" w:type="dxa"/>
                  <w:tcBorders>
                    <w:tl2br w:val="single" w:sz="4" w:space="0" w:color="auto"/>
                  </w:tcBorders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b</w:t>
                  </w: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j</w:t>
                  </w:r>
                </w:p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74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50</w:t>
                  </w:r>
                </w:p>
              </w:tc>
              <w:tc>
                <w:tcPr>
                  <w:tcW w:w="563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40</w:t>
                  </w:r>
                </w:p>
              </w:tc>
              <w:tc>
                <w:tcPr>
                  <w:tcW w:w="53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90</w:t>
                  </w:r>
                </w:p>
              </w:tc>
            </w:tr>
            <w:tr w:rsidR="00EA6D34" w:rsidRPr="00EA6D34" w:rsidTr="00B54BA5">
              <w:tc>
                <w:tcPr>
                  <w:tcW w:w="804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200</w:t>
                  </w:r>
                </w:p>
              </w:tc>
              <w:tc>
                <w:tcPr>
                  <w:tcW w:w="74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3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53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EA6D34" w:rsidRPr="00EA6D34" w:rsidTr="00B54BA5">
              <w:tc>
                <w:tcPr>
                  <w:tcW w:w="804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50</w:t>
                  </w:r>
                </w:p>
              </w:tc>
              <w:tc>
                <w:tcPr>
                  <w:tcW w:w="74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9</w:t>
                  </w:r>
                </w:p>
              </w:tc>
              <w:tc>
                <w:tcPr>
                  <w:tcW w:w="563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3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EA6D34" w:rsidRPr="00EA6D34" w:rsidTr="00B54BA5">
              <w:tc>
                <w:tcPr>
                  <w:tcW w:w="804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30</w:t>
                  </w:r>
                </w:p>
              </w:tc>
              <w:tc>
                <w:tcPr>
                  <w:tcW w:w="74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563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53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  <w:tr w:rsidR="00EA6D34" w:rsidRPr="00EA6D34" w:rsidTr="00B54BA5">
              <w:tc>
                <w:tcPr>
                  <w:tcW w:w="804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  <w:t>170</w:t>
                  </w:r>
                </w:p>
              </w:tc>
              <w:tc>
                <w:tcPr>
                  <w:tcW w:w="74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563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53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8</w:t>
                  </w:r>
                </w:p>
              </w:tc>
            </w:tr>
          </w:tbl>
          <w:p w:rsidR="00EA6D34" w:rsidRPr="00EA6D34" w:rsidRDefault="00EA6D34" w:rsidP="00EA6D3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en-US"/>
        </w:rPr>
      </w:pP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en-US"/>
        </w:rPr>
      </w:pPr>
      <w:r w:rsidRPr="00EA6D34">
        <w:rPr>
          <w:rFonts w:ascii="Times New Roman" w:hAnsi="Times New Roman" w:cs="Times New Roman"/>
          <w:b/>
          <w:i/>
          <w:sz w:val="24"/>
          <w:szCs w:val="24"/>
          <w:u w:val="single"/>
        </w:rPr>
        <w:t>Контрольная работа №</w:t>
      </w:r>
      <w:r w:rsidRPr="00EA6D34">
        <w:rPr>
          <w:rFonts w:ascii="Times New Roman" w:hAnsi="Times New Roman" w:cs="Times New Roman"/>
          <w:b/>
          <w:i/>
          <w:sz w:val="24"/>
          <w:szCs w:val="24"/>
          <w:u w:val="single"/>
          <w:lang w:val="en-US"/>
        </w:rPr>
        <w:t>4</w:t>
      </w:r>
    </w:p>
    <w:p w:rsidR="00EA6D34" w:rsidRPr="00EA6D34" w:rsidRDefault="00EA6D34" w:rsidP="00EA6D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Найти оптимальное распределение средств между </w:t>
      </w:r>
      <w:r w:rsidRPr="00EA6D34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EA6D34">
        <w:rPr>
          <w:rFonts w:ascii="Times New Roman" w:hAnsi="Times New Roman" w:cs="Times New Roman"/>
          <w:sz w:val="24"/>
          <w:szCs w:val="24"/>
        </w:rPr>
        <w:t xml:space="preserve"> предприятиями при условии, что прибыль, полученная от каждого предприятия, является функцией от вложенных в него средств.</w:t>
      </w:r>
      <w:r w:rsidR="002B37D4">
        <w:rPr>
          <w:rFonts w:ascii="Times New Roman" w:hAnsi="Times New Roman" w:cs="Times New Roman"/>
          <w:sz w:val="24"/>
          <w:szCs w:val="24"/>
        </w:rPr>
        <w:t xml:space="preserve"> (10 баллов)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156325" cy="126555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32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4F0" w:rsidRDefault="000334F0" w:rsidP="00EA6D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A6D34" w:rsidRPr="00EC507F" w:rsidRDefault="00EA6D34" w:rsidP="00EA6D3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70AC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C507F">
        <w:rPr>
          <w:rFonts w:ascii="Times New Roman" w:hAnsi="Times New Roman" w:cs="Times New Roman"/>
          <w:b/>
          <w:sz w:val="24"/>
          <w:szCs w:val="24"/>
        </w:rPr>
        <w:t>Тесты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6D34">
        <w:rPr>
          <w:rFonts w:ascii="Times New Roman" w:hAnsi="Times New Roman" w:cs="Times New Roman"/>
          <w:b/>
          <w:sz w:val="24"/>
          <w:szCs w:val="24"/>
          <w:u w:val="single"/>
        </w:rPr>
        <w:t>Тест 1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Требуется дать ответ ДА или НЕТ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b/>
          <w:sz w:val="24"/>
          <w:szCs w:val="24"/>
        </w:rPr>
        <w:t>1.</w:t>
      </w:r>
      <w:r w:rsidRPr="00EA6D34">
        <w:rPr>
          <w:rFonts w:ascii="Times New Roman" w:hAnsi="Times New Roman" w:cs="Times New Roman"/>
          <w:sz w:val="24"/>
          <w:szCs w:val="24"/>
        </w:rPr>
        <w:t xml:space="preserve">Дана задача линейного программирования: </w:t>
      </w:r>
      <w:r w:rsidRPr="00EA6D34">
        <w:rPr>
          <w:rFonts w:ascii="Times New Roman" w:hAnsi="Times New Roman" w:cs="Times New Roman"/>
          <w:position w:val="-88"/>
          <w:sz w:val="24"/>
          <w:szCs w:val="24"/>
        </w:rPr>
        <w:object w:dxaOrig="320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72.75pt" o:ole="">
            <v:imagedata r:id="rId74" o:title=""/>
          </v:shape>
          <o:OLEObject Type="Embed" ProgID="Equation.DSMT4" ShapeID="_x0000_i1025" DrawAspect="Content" ObjectID="_1663764769" r:id="rId75"/>
        </w:objec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Верно утверждение:</w:t>
      </w:r>
    </w:p>
    <w:p w:rsidR="00EA6D34" w:rsidRPr="00EA6D34" w:rsidRDefault="00EA6D34" w:rsidP="00593885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26" type="#_x0000_t75" style="width:50.25pt;height:15pt" o:ole="">
            <v:imagedata r:id="rId76" o:title=""/>
          </v:shape>
          <o:OLEObject Type="Embed" ProgID="Equation.DSMT4" ShapeID="_x0000_i1026" DrawAspect="Content" ObjectID="_1663764770" r:id="rId77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 является допустимым планом данной задачи.</w:t>
      </w:r>
    </w:p>
    <w:p w:rsidR="00EA6D34" w:rsidRPr="00EA6D34" w:rsidRDefault="00EA6D34" w:rsidP="00593885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027" type="#_x0000_t75" style="width:50.25pt;height:15pt" o:ole="">
            <v:imagedata r:id="rId78" o:title=""/>
          </v:shape>
          <o:OLEObject Type="Embed" ProgID="Equation.DSMT4" ShapeID="_x0000_i1027" DrawAspect="Content" ObjectID="_1663764771" r:id="rId79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 является опорным (базисным) планом данной задачи.</w:t>
      </w:r>
    </w:p>
    <w:p w:rsidR="00EA6D34" w:rsidRPr="00EA6D34" w:rsidRDefault="00EA6D34" w:rsidP="00593885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28" type="#_x0000_t75" style="width:50.25pt;height:15pt" o:ole="">
            <v:imagedata r:id="rId80" o:title=""/>
          </v:shape>
          <o:OLEObject Type="Embed" ProgID="Equation.DSMT4" ShapeID="_x0000_i1028" DrawAspect="Content" ObjectID="_1663764772" r:id="rId81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 не является допустимым планом данной задачи.</w:t>
      </w:r>
    </w:p>
    <w:p w:rsidR="00EA6D34" w:rsidRPr="00EA6D34" w:rsidRDefault="00EA6D34" w:rsidP="00593885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29" type="#_x0000_t75" style="width:50.25pt;height:15pt" o:ole="">
            <v:imagedata r:id="rId82" o:title=""/>
          </v:shape>
          <o:OLEObject Type="Embed" ProgID="Equation.DSMT4" ShapeID="_x0000_i1029" DrawAspect="Content" ObjectID="_1663764773" r:id="rId83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 не может быть оптимальным ни при каком выборе значений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639" w:dyaOrig="400">
          <v:shape id="_x0000_i1030" type="#_x0000_t75" style="width:30.75pt;height:18pt" o:ole="">
            <v:imagedata r:id="rId84" o:title=""/>
          </v:shape>
          <o:OLEObject Type="Embed" ProgID="Equation.DSMT4" ShapeID="_x0000_i1030" DrawAspect="Content" ObjectID="_1663764774" r:id="rId85"/>
        </w:object>
      </w:r>
      <w:r w:rsidRPr="00EA6D34">
        <w:rPr>
          <w:rFonts w:ascii="Times New Roman" w:hAnsi="Times New Roman" w:cs="Times New Roman"/>
          <w:sz w:val="24"/>
          <w:szCs w:val="24"/>
        </w:rPr>
        <w:t>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Требуется выбрать правильные ответы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b/>
          <w:sz w:val="24"/>
          <w:szCs w:val="24"/>
        </w:rPr>
        <w:t>2.</w:t>
      </w:r>
      <w:r w:rsidRPr="00EA6D34">
        <w:rPr>
          <w:rFonts w:ascii="Times New Roman" w:hAnsi="Times New Roman" w:cs="Times New Roman"/>
          <w:sz w:val="24"/>
          <w:szCs w:val="24"/>
        </w:rPr>
        <w:t xml:space="preserve"> Дана симплекс-таблица, полученная на некотором этапе решения задачи ЛП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5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0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79">
                <v:shape id="_x0000_i1031" type="#_x0000_t75" style="width:15pt;height:15pt" o:ole="">
                  <v:imagedata r:id="rId86" o:title=""/>
                </v:shape>
                <o:OLEObject Type="Embed" ProgID="Equation.DSMT4" ShapeID="_x0000_i1031" DrawAspect="Content" ObjectID="_1663764775" r:id="rId87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00">
                <v:shape id="_x0000_i1032" type="#_x0000_t75" style="width:15pt;height:18pt" o:ole="">
                  <v:imagedata r:id="rId88" o:title=""/>
                </v:shape>
                <o:OLEObject Type="Embed" ProgID="Equation.DSMT4" ShapeID="_x0000_i1032" DrawAspect="Content" ObjectID="_1663764776" r:id="rId89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33" type="#_x0000_t75" style="width:15pt;height:18pt" o:ole="">
                  <v:imagedata r:id="rId90" o:title=""/>
                </v:shape>
                <o:OLEObject Type="Embed" ProgID="Equation.DSMT4" ShapeID="_x0000_i1033" DrawAspect="Content" ObjectID="_1663764777" r:id="rId91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00">
                <v:shape id="_x0000_i1034" type="#_x0000_t75" style="width:15pt;height:18pt" o:ole="">
                  <v:imagedata r:id="rId92" o:title=""/>
                </v:shape>
                <o:OLEObject Type="Embed" ProgID="Equation.DSMT4" ShapeID="_x0000_i1034" DrawAspect="Content" ObjectID="_1663764778" r:id="rId93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35" type="#_x0000_t75" style="width:15pt;height:18pt" o:ole="">
                  <v:imagedata r:id="rId94" o:title=""/>
                </v:shape>
                <o:OLEObject Type="Embed" ProgID="Equation.DSMT4" ShapeID="_x0000_i1035" DrawAspect="Content" ObjectID="_1663764779" r:id="rId95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00">
                <v:shape id="_x0000_i1036" type="#_x0000_t75" style="width:15pt;height:18pt" o:ole="">
                  <v:imagedata r:id="rId96" o:title=""/>
                </v:shape>
                <o:OLEObject Type="Embed" ProgID="Equation.DSMT4" ShapeID="_x0000_i1036" DrawAspect="Content" ObjectID="_1663764780" r:id="rId97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37" type="#_x0000_t75" style="width:15pt;height:18pt" o:ole="">
                  <v:imagedata r:id="rId98" o:title=""/>
                </v:shape>
                <o:OLEObject Type="Embed" ProgID="Equation.DSMT4" ShapeID="_x0000_i1037" DrawAspect="Content" ObjectID="_1663764781" r:id="rId99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38" type="#_x0000_t75" style="width:15pt;height:18pt" o:ole="">
                  <v:imagedata r:id="rId100" o:title=""/>
                </v:shape>
                <o:OLEObject Type="Embed" ProgID="Equation.DSMT4" ShapeID="_x0000_i1038" DrawAspect="Content" ObjectID="_1663764782" r:id="rId101"/>
              </w:objec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39" type="#_x0000_t75" style="width:11.25pt;height:15pt" o:ole="">
                  <v:imagedata r:id="rId102" o:title=""/>
                </v:shape>
                <o:OLEObject Type="Embed" ProgID="Equation.DSMT4" ShapeID="_x0000_i1039" DrawAspect="Content" ObjectID="_1663764783" r:id="rId103"/>
              </w:object>
            </w:r>
          </w:p>
        </w:tc>
      </w:tr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00">
                <v:shape id="_x0000_i1040" type="#_x0000_t75" style="width:15pt;height:18pt" o:ole="">
                  <v:imagedata r:id="rId96" o:title=""/>
                </v:shape>
                <o:OLEObject Type="Embed" ProgID="Equation.DSMT4" ShapeID="_x0000_i1040" DrawAspect="Content" ObjectID="_1663764784" r:id="rId104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00">
                <v:shape id="_x0000_i1041" type="#_x0000_t75" style="width:15pt;height:18pt" o:ole="">
                  <v:imagedata r:id="rId92" o:title=""/>
                </v:shape>
                <o:OLEObject Type="Embed" ProgID="Equation.DSMT4" ShapeID="_x0000_i1041" DrawAspect="Content" ObjectID="_1663764785" r:id="rId105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42" type="#_x0000_t75" style="width:15pt;height:18pt" o:ole="">
                  <v:imagedata r:id="rId98" o:title=""/>
                </v:shape>
                <o:OLEObject Type="Embed" ProgID="Equation.DSMT4" ShapeID="_x0000_i1042" DrawAspect="Content" ObjectID="_1663764786" r:id="rId106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400">
                <v:shape id="_x0000_i1043" type="#_x0000_t75" style="width:15pt;height:18pt" o:ole="">
                  <v:imagedata r:id="rId107" o:title=""/>
                </v:shape>
                <o:OLEObject Type="Embed" ProgID="Equation.DSMT4" ShapeID="_x0000_i1043" DrawAspect="Content" ObjectID="_1663764787" r:id="rId108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A6D34" w:rsidRPr="00EA6D34" w:rsidTr="00B54BA5">
        <w:trPr>
          <w:trHeight w:val="396"/>
        </w:trPr>
        <w:tc>
          <w:tcPr>
            <w:tcW w:w="79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044" type="#_x0000_t75" style="width:15pt;height:18pt" o:ole="">
                  <v:imagedata r:id="rId109" o:title=""/>
                </v:shape>
                <o:OLEObject Type="Embed" ProgID="Equation.DSMT4" ShapeID="_x0000_i1044" DrawAspect="Content" ObjectID="_1663764788" r:id="rId110"/>
              </w:objec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– 5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9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0" w:type="dxa"/>
            <w:vAlign w:val="center"/>
          </w:tcPr>
          <w:p w:rsidR="00EA6D34" w:rsidRPr="00EA6D34" w:rsidRDefault="00EA6D34" w:rsidP="00EA6D3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EA6D34" w:rsidRPr="00EA6D34" w:rsidRDefault="00EA6D34" w:rsidP="00EA6D34">
      <w:pPr>
        <w:spacing w:after="0" w:line="240" w:lineRule="auto"/>
        <w:ind w:firstLine="170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EA6D34">
      <w:pPr>
        <w:spacing w:after="0" w:line="240" w:lineRule="auto"/>
        <w:ind w:firstLine="170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Верно утверждение:</w:t>
      </w:r>
    </w:p>
    <w:p w:rsidR="00EA6D34" w:rsidRPr="00EA6D34" w:rsidRDefault="00EA6D34" w:rsidP="00EA6D34">
      <w:pPr>
        <w:spacing w:after="0" w:line="240" w:lineRule="auto"/>
        <w:ind w:firstLine="170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1. Согласно данной симплекс-таблице, опорным является план</w:t>
      </w:r>
    </w:p>
    <w:p w:rsidR="00EA6D34" w:rsidRPr="00EA6D34" w:rsidRDefault="00EA6D34" w:rsidP="00EA6D34">
      <w:pPr>
        <w:spacing w:after="0" w:line="240" w:lineRule="auto"/>
        <w:ind w:firstLine="851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А. </w:t>
      </w:r>
      <w:r w:rsidRPr="00EA6D34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045" type="#_x0000_t75" style="width:103.5pt;height:15pt" o:ole="">
            <v:imagedata r:id="rId111" o:title=""/>
          </v:shape>
          <o:OLEObject Type="Embed" ProgID="Equation.DSMT4" ShapeID="_x0000_i1045" DrawAspect="Content" ObjectID="_1663764789" r:id="rId112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.   Б. </w:t>
      </w:r>
      <w:r w:rsidRPr="00EA6D34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046" type="#_x0000_t75" style="width:102pt;height:15pt" o:ole="">
            <v:imagedata r:id="rId113" o:title=""/>
          </v:shape>
          <o:OLEObject Type="Embed" ProgID="Equation.DSMT4" ShapeID="_x0000_i1046" DrawAspect="Content" ObjectID="_1663764790" r:id="rId114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.   В. </w:t>
      </w:r>
      <w:r w:rsidRPr="00EA6D34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047" type="#_x0000_t75" style="width:94.5pt;height:15pt" o:ole="">
            <v:imagedata r:id="rId115" o:title=""/>
          </v:shape>
          <o:OLEObject Type="Embed" ProgID="Equation.DSMT4" ShapeID="_x0000_i1047" DrawAspect="Content" ObjectID="_1663764791" r:id="rId116"/>
        </w:object>
      </w:r>
      <w:r w:rsidRPr="00EA6D34">
        <w:rPr>
          <w:rFonts w:ascii="Times New Roman" w:hAnsi="Times New Roman" w:cs="Times New Roman"/>
          <w:sz w:val="24"/>
          <w:szCs w:val="24"/>
        </w:rPr>
        <w:t>.</w:t>
      </w:r>
    </w:p>
    <w:p w:rsidR="00EA6D34" w:rsidRPr="00EA6D34" w:rsidRDefault="00EA6D34" w:rsidP="00EA6D34">
      <w:pPr>
        <w:spacing w:after="0" w:line="240" w:lineRule="auto"/>
        <w:ind w:firstLine="851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Г. </w:t>
      </w:r>
      <w:r w:rsidRPr="00EA6D34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048" type="#_x0000_t75" style="width:102.75pt;height:15pt" o:ole="">
            <v:imagedata r:id="rId117" o:title=""/>
          </v:shape>
          <o:OLEObject Type="Embed" ProgID="Equation.DSMT4" ShapeID="_x0000_i1048" DrawAspect="Content" ObjectID="_1663764792" r:id="rId118"/>
        </w:object>
      </w:r>
      <w:r w:rsidRPr="00EA6D34">
        <w:rPr>
          <w:rFonts w:ascii="Times New Roman" w:hAnsi="Times New Roman" w:cs="Times New Roman"/>
          <w:sz w:val="24"/>
          <w:szCs w:val="24"/>
        </w:rPr>
        <w:t>.</w:t>
      </w:r>
    </w:p>
    <w:p w:rsidR="00EA6D34" w:rsidRPr="00EA6D34" w:rsidRDefault="00EA6D34" w:rsidP="00EA6D34">
      <w:pPr>
        <w:spacing w:after="0" w:line="240" w:lineRule="auto"/>
        <w:ind w:firstLine="170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2. Если ввести в базис переменную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279" w:dyaOrig="400">
          <v:shape id="_x0000_i1049" type="#_x0000_t75" style="width:15pt;height:18pt" o:ole="">
            <v:imagedata r:id="rId88" o:title=""/>
          </v:shape>
          <o:OLEObject Type="Embed" ProgID="Equation.DSMT4" ShapeID="_x0000_i1049" DrawAspect="Content" ObjectID="_1663764793" r:id="rId119"/>
        </w:object>
      </w:r>
      <w:r w:rsidRPr="00EA6D34">
        <w:rPr>
          <w:rFonts w:ascii="Times New Roman" w:hAnsi="Times New Roman" w:cs="Times New Roman"/>
          <w:sz w:val="24"/>
          <w:szCs w:val="24"/>
        </w:rPr>
        <w:t>, то из базиса будет выведена переменная</w:t>
      </w:r>
    </w:p>
    <w:p w:rsidR="00EA6D34" w:rsidRPr="00EA6D34" w:rsidRDefault="00EA6D34" w:rsidP="00EA6D34">
      <w:pPr>
        <w:tabs>
          <w:tab w:val="left" w:pos="227"/>
        </w:tabs>
        <w:spacing w:after="0" w:line="240" w:lineRule="auto"/>
        <w:ind w:firstLine="851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А.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320" w:dyaOrig="400">
          <v:shape id="_x0000_i1050" type="#_x0000_t75" style="width:15pt;height:18pt" o:ole="">
            <v:imagedata r:id="rId120" o:title=""/>
          </v:shape>
          <o:OLEObject Type="Embed" ProgID="Equation.DSMT4" ShapeID="_x0000_i1050" DrawAspect="Content" ObjectID="_1663764794" r:id="rId121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.   Б.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320" w:dyaOrig="400">
          <v:shape id="_x0000_i1051" type="#_x0000_t75" style="width:15pt;height:18pt" o:ole="">
            <v:imagedata r:id="rId122" o:title=""/>
          </v:shape>
          <o:OLEObject Type="Embed" ProgID="Equation.DSMT4" ShapeID="_x0000_i1051" DrawAspect="Content" ObjectID="_1663764795" r:id="rId123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.   В.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052" type="#_x0000_t75" style="width:15pt;height:18pt" o:ole="">
            <v:imagedata r:id="rId124" o:title=""/>
          </v:shape>
          <o:OLEObject Type="Embed" ProgID="Equation.DSMT4" ShapeID="_x0000_i1052" DrawAspect="Content" ObjectID="_1663764796" r:id="rId125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.   Г.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053" type="#_x0000_t75" style="width:15pt;height:18pt" o:ole="">
            <v:imagedata r:id="rId126" o:title=""/>
          </v:shape>
          <o:OLEObject Type="Embed" ProgID="Equation.DSMT4" ShapeID="_x0000_i1053" DrawAspect="Content" ObjectID="_1663764797" r:id="rId127"/>
        </w:object>
      </w:r>
      <w:r w:rsidRPr="00EA6D34">
        <w:rPr>
          <w:rFonts w:ascii="Times New Roman" w:hAnsi="Times New Roman" w:cs="Times New Roman"/>
          <w:sz w:val="24"/>
          <w:szCs w:val="24"/>
        </w:rPr>
        <w:t>.</w:t>
      </w:r>
    </w:p>
    <w:p w:rsidR="00EA6D34" w:rsidRPr="00EA6D34" w:rsidRDefault="00EA6D34" w:rsidP="00EA6D34">
      <w:pPr>
        <w:spacing w:after="0" w:line="240" w:lineRule="auto"/>
        <w:ind w:left="1276" w:hanging="1134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3. Если ввести в базис переменную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320" w:dyaOrig="400">
          <v:shape id="_x0000_i1054" type="#_x0000_t75" style="width:15pt;height:18pt" o:ole="">
            <v:imagedata r:id="rId94" o:title=""/>
          </v:shape>
          <o:OLEObject Type="Embed" ProgID="Equation.DSMT4" ShapeID="_x0000_i1054" DrawAspect="Content" ObjectID="_1663764798" r:id="rId128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, то приращение </w:t>
      </w:r>
      <w:r w:rsidRPr="00EA6D34">
        <w:rPr>
          <w:rFonts w:ascii="Times New Roman" w:hAnsi="Times New Roman" w:cs="Times New Roman"/>
          <w:position w:val="-12"/>
          <w:sz w:val="24"/>
          <w:szCs w:val="24"/>
        </w:rPr>
        <w:object w:dxaOrig="960" w:dyaOrig="380">
          <v:shape id="_x0000_i1055" type="#_x0000_t75" style="width:47.25pt;height:18pt" o:ole="">
            <v:imagedata r:id="rId129" o:title=""/>
          </v:shape>
          <o:OLEObject Type="Embed" ProgID="Equation.DSMT4" ShapeID="_x0000_i1055" DrawAspect="Content" ObjectID="_1663764799" r:id="rId130"/>
        </w:object>
      </w:r>
      <w:r w:rsidRPr="00EA6D34">
        <w:rPr>
          <w:rFonts w:ascii="Times New Roman" w:hAnsi="Times New Roman" w:cs="Times New Roman"/>
          <w:sz w:val="24"/>
          <w:szCs w:val="24"/>
        </w:rPr>
        <w:t xml:space="preserve"> будет равно</w:t>
      </w:r>
    </w:p>
    <w:p w:rsidR="00EA6D34" w:rsidRPr="00EA6D34" w:rsidRDefault="00EA6D34" w:rsidP="00EA6D34">
      <w:pPr>
        <w:tabs>
          <w:tab w:val="left" w:pos="227"/>
        </w:tabs>
        <w:spacing w:after="0" w:line="240" w:lineRule="auto"/>
        <w:ind w:left="1276" w:hanging="425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А. 10.   Б. 15.   В. 20.   Г. 5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Требуется дать числовой ответ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b/>
          <w:sz w:val="24"/>
          <w:szCs w:val="24"/>
        </w:rPr>
        <w:t>3.</w:t>
      </w:r>
      <w:r w:rsidRPr="00EA6D34">
        <w:rPr>
          <w:rFonts w:ascii="Times New Roman" w:hAnsi="Times New Roman" w:cs="Times New Roman"/>
          <w:sz w:val="24"/>
          <w:szCs w:val="24"/>
        </w:rPr>
        <w:t xml:space="preserve"> Используя метод М-задачи, решите задачу линейного программирования</w:t>
      </w:r>
    </w:p>
    <w:p w:rsidR="00EA6D34" w:rsidRPr="00EA6D34" w:rsidRDefault="00EA6D34" w:rsidP="00EA6D34">
      <w:pPr>
        <w:spacing w:after="0" w:line="240" w:lineRule="auto"/>
        <w:ind w:firstLine="454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position w:val="-70"/>
          <w:sz w:val="24"/>
          <w:szCs w:val="24"/>
        </w:rPr>
        <w:object w:dxaOrig="4420" w:dyaOrig="1560">
          <v:shape id="_x0000_i1056" type="#_x0000_t75" style="width:192pt;height:66pt" o:ole="">
            <v:imagedata r:id="rId131" o:title=""/>
          </v:shape>
          <o:OLEObject Type="Embed" ProgID="Equation.DSMT4" ShapeID="_x0000_i1056" DrawAspect="Content" ObjectID="_1663764800" r:id="rId132"/>
        </w:objec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добавив одну искусственную переменную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1. Найдите оптимальное значение целевой функции.</w:t>
      </w:r>
    </w:p>
    <w:p w:rsidR="00EA6D34" w:rsidRPr="00EA6D34" w:rsidRDefault="00EA6D34" w:rsidP="00EA6D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2. Найдите сумму компонент оптимального плана.</w:t>
      </w:r>
    </w:p>
    <w:p w:rsidR="000334F0" w:rsidRDefault="000334F0" w:rsidP="00EA6D3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03F04" w:rsidRDefault="00A03F04" w:rsidP="00EA6D3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6D34">
        <w:rPr>
          <w:rFonts w:ascii="Times New Roman" w:hAnsi="Times New Roman" w:cs="Times New Roman"/>
          <w:b/>
          <w:sz w:val="24"/>
          <w:szCs w:val="24"/>
          <w:u w:val="single"/>
        </w:rPr>
        <w:t>Тест 2</w:t>
      </w:r>
    </w:p>
    <w:p w:rsidR="00EA6D34" w:rsidRPr="002B37D4" w:rsidRDefault="002B37D4" w:rsidP="002B3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37D4">
        <w:rPr>
          <w:rFonts w:ascii="Times New Roman" w:hAnsi="Times New Roman" w:cs="Times New Roman"/>
          <w:sz w:val="24"/>
          <w:szCs w:val="24"/>
        </w:rPr>
        <w:t>(по 2 балла)</w:t>
      </w:r>
    </w:p>
    <w:p w:rsidR="00EA6D34" w:rsidRPr="00EA6D34" w:rsidRDefault="00EA6D34" w:rsidP="00593885">
      <w:pPr>
        <w:pStyle w:val="a4"/>
        <w:numPr>
          <w:ilvl w:val="0"/>
          <w:numId w:val="28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Точка минимума целевой функции в области допустимых решений, изображенной на графике -  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693"/>
        <w:gridCol w:w="3944"/>
      </w:tblGrid>
      <w:tr w:rsidR="00EA6D34" w:rsidRPr="00EA6D34" w:rsidTr="00B54BA5">
        <w:tc>
          <w:tcPr>
            <w:tcW w:w="4785" w:type="dxa"/>
            <w:shd w:val="clear" w:color="auto" w:fill="auto"/>
          </w:tcPr>
          <w:p w:rsidR="00EA6D34" w:rsidRPr="00EA6D34" w:rsidRDefault="00EA6D34" w:rsidP="00EA6D34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object w:dxaOrig="4095" w:dyaOrig="2700">
                <v:shape id="_x0000_i1057" type="#_x0000_t75" style="width:207pt;height:132.75pt" o:ole="">
                  <v:imagedata r:id="rId133" o:title=""/>
                </v:shape>
                <o:OLEObject Type="Embed" ProgID="PBrush" ShapeID="_x0000_i1057" DrawAspect="Content" ObjectID="_1663764801" r:id="rId134"/>
              </w:object>
            </w:r>
          </w:p>
        </w:tc>
        <w:tc>
          <w:tcPr>
            <w:tcW w:w="4786" w:type="dxa"/>
            <w:shd w:val="clear" w:color="auto" w:fill="auto"/>
          </w:tcPr>
          <w:p w:rsidR="00EA6D34" w:rsidRPr="00EA6D34" w:rsidRDefault="00EA6D34" w:rsidP="00EA6D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D34" w:rsidRPr="00EA6D34" w:rsidRDefault="00EA6D34" w:rsidP="00EA6D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D34" w:rsidRPr="00EA6D34" w:rsidRDefault="00EA6D34" w:rsidP="00EA6D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6D34" w:rsidRPr="00EA6D34" w:rsidRDefault="00EA6D34" w:rsidP="00EA6D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является точка с координатами _____</w:t>
            </w:r>
          </w:p>
          <w:p w:rsidR="00EA6D34" w:rsidRPr="00EA6D34" w:rsidRDefault="00EA6D34" w:rsidP="00EA6D34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A6D34" w:rsidRPr="00EA6D34" w:rsidRDefault="00EA6D34" w:rsidP="00593885">
      <w:pPr>
        <w:pStyle w:val="a4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Целевая функция задачи линейного программирования будет иметь максимальное значение, если в симплекс-таблице:</w:t>
      </w:r>
    </w:p>
    <w:p w:rsidR="00EA6D34" w:rsidRPr="00EA6D34" w:rsidRDefault="00EA6D34" w:rsidP="00593885">
      <w:pPr>
        <w:pStyle w:val="a4"/>
        <w:numPr>
          <w:ilvl w:val="0"/>
          <w:numId w:val="27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среди коэффициентов индексной строки нет положительных;</w:t>
      </w:r>
    </w:p>
    <w:p w:rsidR="00EA6D34" w:rsidRPr="00EA6D34" w:rsidRDefault="00EA6D34" w:rsidP="00593885">
      <w:pPr>
        <w:pStyle w:val="a4"/>
        <w:numPr>
          <w:ilvl w:val="0"/>
          <w:numId w:val="27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все коэффициенты равны нулю;</w:t>
      </w:r>
    </w:p>
    <w:p w:rsidR="00EA6D34" w:rsidRPr="00EA6D34" w:rsidRDefault="00EA6D34" w:rsidP="00593885">
      <w:pPr>
        <w:pStyle w:val="a4"/>
        <w:numPr>
          <w:ilvl w:val="0"/>
          <w:numId w:val="27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среди коэффициентов индексной строки нет  отрицательных.</w:t>
      </w:r>
    </w:p>
    <w:p w:rsidR="00EA6D34" w:rsidRPr="00EA6D34" w:rsidRDefault="00EA6D34" w:rsidP="00EA6D34">
      <w:pPr>
        <w:pStyle w:val="a4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593885">
      <w:pPr>
        <w:pStyle w:val="a4"/>
        <w:numPr>
          <w:ilvl w:val="0"/>
          <w:numId w:val="28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Транспортная задача является закрытой, если</w:t>
      </w:r>
    </w:p>
    <w:tbl>
      <w:tblPr>
        <w:tblW w:w="9150" w:type="dxa"/>
        <w:tblInd w:w="720" w:type="dxa"/>
        <w:tblLook w:val="04A0" w:firstRow="1" w:lastRow="0" w:firstColumn="1" w:lastColumn="0" w:noHBand="0" w:noVBand="1"/>
      </w:tblPr>
      <w:tblGrid>
        <w:gridCol w:w="5200"/>
        <w:gridCol w:w="3950"/>
      </w:tblGrid>
      <w:tr w:rsidR="00EA6D34" w:rsidRPr="00EA6D34" w:rsidTr="00B54BA5">
        <w:tc>
          <w:tcPr>
            <w:tcW w:w="5200" w:type="dxa"/>
            <w:shd w:val="clear" w:color="auto" w:fill="auto"/>
          </w:tcPr>
          <w:tbl>
            <w:tblPr>
              <w:tblpPr w:leftFromText="180" w:rightFromText="180" w:vertAnchor="text" w:horzAnchor="margin" w:tblpY="-172"/>
              <w:tblOverlap w:val="never"/>
              <w:tblW w:w="4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8"/>
              <w:gridCol w:w="1866"/>
              <w:gridCol w:w="850"/>
              <w:gridCol w:w="851"/>
            </w:tblGrid>
            <w:tr w:rsidR="00EA6D34" w:rsidRPr="00EA6D34" w:rsidTr="00B54BA5">
              <w:trPr>
                <w:trHeight w:val="554"/>
              </w:trPr>
              <w:tc>
                <w:tcPr>
                  <w:tcW w:w="110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66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Потребности</w:t>
                  </w:r>
                </w:p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bscript"/>
                      <w:lang w:val="en-US"/>
                    </w:rPr>
                    <w:t>j</w:t>
                  </w:r>
                </w:p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3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10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0+b</w:t>
                  </w:r>
                </w:p>
              </w:tc>
            </w:tr>
            <w:tr w:rsidR="00EA6D34" w:rsidRPr="00EA6D34" w:rsidTr="00B54BA5">
              <w:trPr>
                <w:trHeight w:val="504"/>
              </w:trPr>
              <w:tc>
                <w:tcPr>
                  <w:tcW w:w="110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Запасы</w:t>
                  </w:r>
                </w:p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1866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/B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j</w:t>
                  </w:r>
                </w:p>
              </w:tc>
              <w:tc>
                <w:tcPr>
                  <w:tcW w:w="850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EA6D34" w:rsidRPr="00EA6D34" w:rsidTr="00B54BA5">
              <w:trPr>
                <w:trHeight w:val="252"/>
              </w:trPr>
              <w:tc>
                <w:tcPr>
                  <w:tcW w:w="110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866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850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EA6D34" w:rsidRPr="00EA6D34" w:rsidTr="00B54BA5">
              <w:trPr>
                <w:trHeight w:val="252"/>
              </w:trPr>
              <w:tc>
                <w:tcPr>
                  <w:tcW w:w="110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3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0+a</w:t>
                  </w:r>
                </w:p>
              </w:tc>
              <w:tc>
                <w:tcPr>
                  <w:tcW w:w="1866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850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A6D34" w:rsidRPr="00EA6D34" w:rsidTr="00B54BA5">
              <w:trPr>
                <w:trHeight w:val="264"/>
              </w:trPr>
              <w:tc>
                <w:tcPr>
                  <w:tcW w:w="1108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1</w:t>
                  </w:r>
                  <w:r w:rsidRPr="00EA6D34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00</w:t>
                  </w:r>
                </w:p>
              </w:tc>
              <w:tc>
                <w:tcPr>
                  <w:tcW w:w="1866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850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EA6D34" w:rsidRPr="00EA6D34" w:rsidRDefault="00EA6D34" w:rsidP="00EA6D3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6D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EA6D34" w:rsidRPr="00EA6D34" w:rsidRDefault="00EA6D34" w:rsidP="00EA6D34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50" w:type="dxa"/>
            <w:shd w:val="clear" w:color="auto" w:fill="auto"/>
          </w:tcPr>
          <w:p w:rsidR="00EA6D34" w:rsidRPr="00EA6D34" w:rsidRDefault="00EA6D34" w:rsidP="00593885">
            <w:pPr>
              <w:pStyle w:val="a4"/>
              <w:numPr>
                <w:ilvl w:val="0"/>
                <w:numId w:val="29"/>
              </w:numPr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=60,  b=70</w:t>
            </w:r>
          </w:p>
          <w:p w:rsidR="00EA6D34" w:rsidRPr="00EA6D34" w:rsidRDefault="00EA6D34" w:rsidP="00593885">
            <w:pPr>
              <w:pStyle w:val="a4"/>
              <w:numPr>
                <w:ilvl w:val="0"/>
                <w:numId w:val="29"/>
              </w:numPr>
              <w:spacing w:after="0" w:line="240" w:lineRule="auto"/>
              <w:ind w:left="459" w:hanging="99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=60,  b=75</w:t>
            </w:r>
          </w:p>
          <w:p w:rsidR="00EA6D34" w:rsidRPr="00EA6D34" w:rsidRDefault="00EA6D34" w:rsidP="00593885">
            <w:pPr>
              <w:pStyle w:val="a4"/>
              <w:numPr>
                <w:ilvl w:val="0"/>
                <w:numId w:val="29"/>
              </w:numPr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=60,  b=80</w:t>
            </w:r>
          </w:p>
          <w:p w:rsidR="00EA6D34" w:rsidRPr="00EA6D34" w:rsidRDefault="00EA6D34" w:rsidP="00593885">
            <w:pPr>
              <w:pStyle w:val="a4"/>
              <w:numPr>
                <w:ilvl w:val="0"/>
                <w:numId w:val="29"/>
              </w:numPr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 xml:space="preserve">=60,  </w:t>
            </w:r>
            <w:r w:rsidRPr="00EA6D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EA6D34">
              <w:rPr>
                <w:rFonts w:ascii="Times New Roman" w:hAnsi="Times New Roman" w:cs="Times New Roman"/>
                <w:sz w:val="24"/>
                <w:szCs w:val="24"/>
              </w:rPr>
              <w:t>=85</w:t>
            </w:r>
          </w:p>
          <w:p w:rsidR="00EA6D34" w:rsidRPr="00EA6D34" w:rsidRDefault="00EA6D34" w:rsidP="00EA6D34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A6D34" w:rsidRPr="00EA6D34" w:rsidRDefault="00EA6D34" w:rsidP="00EA6D34">
      <w:pPr>
        <w:pStyle w:val="a4"/>
        <w:spacing w:after="0" w:line="240" w:lineRule="auto"/>
        <w:ind w:left="142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EA6D34" w:rsidRPr="00EA6D34" w:rsidRDefault="00EA6D34" w:rsidP="00593885">
      <w:pPr>
        <w:pStyle w:val="a4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>Построить допустимую область данной системы ограничений</w:t>
      </w:r>
    </w:p>
    <w:p w:rsidR="00EA6D34" w:rsidRPr="00EA6D34" w:rsidRDefault="00297AA6" w:rsidP="00EA6D34">
      <w:pPr>
        <w:pStyle w:val="a4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≥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≤10</m:t>
                  </m:r>
                </m:e>
              </m:eqArr>
            </m:e>
          </m:d>
        </m:oMath>
      </m:oMathPara>
    </w:p>
    <w:p w:rsidR="00EA6D34" w:rsidRPr="00EA6D34" w:rsidRDefault="00297AA6" w:rsidP="00EA6D34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≥0</m:t>
          </m:r>
        </m:oMath>
      </m:oMathPara>
    </w:p>
    <w:p w:rsidR="00EA6D34" w:rsidRPr="00EA6D34" w:rsidRDefault="00EA6D34" w:rsidP="00593885">
      <w:pPr>
        <w:pStyle w:val="a4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t xml:space="preserve">Записать полученное  решение и значение целевой функции в задаче линейного программирования на </w:t>
      </w:r>
      <w:r w:rsidRPr="00EA6D34">
        <w:rPr>
          <w:rFonts w:ascii="Times New Roman" w:hAnsi="Times New Roman" w:cs="Times New Roman"/>
          <w:i/>
          <w:sz w:val="24"/>
          <w:szCs w:val="24"/>
          <w:lang w:val="en-US"/>
        </w:rPr>
        <w:t>max</w:t>
      </w:r>
      <w:r w:rsidRPr="00EA6D34">
        <w:rPr>
          <w:rFonts w:ascii="Times New Roman" w:hAnsi="Times New Roman" w:cs="Times New Roman"/>
          <w:sz w:val="24"/>
          <w:szCs w:val="24"/>
        </w:rPr>
        <w:t>, если в результате преобразования симплекс-таблица имеет вид:</w:t>
      </w:r>
    </w:p>
    <w:p w:rsidR="00EA6D34" w:rsidRPr="00EA6D34" w:rsidRDefault="00EA6D34" w:rsidP="00EA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object w:dxaOrig="5145" w:dyaOrig="1590">
          <v:shape id="_x0000_i1058" type="#_x0000_t75" style="width:224.25pt;height:70.5pt" o:ole="">
            <v:imagedata r:id="rId135" o:title=""/>
          </v:shape>
          <o:OLEObject Type="Embed" ProgID="PBrush" ShapeID="_x0000_i1058" DrawAspect="Content" ObjectID="_1663764802" r:id="rId136"/>
        </w:object>
      </w:r>
    </w:p>
    <w:p w:rsidR="00EA6D34" w:rsidRPr="00EA6D34" w:rsidRDefault="00EA6D34" w:rsidP="00EA6D3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D34">
        <w:rPr>
          <w:rFonts w:ascii="Times New Roman" w:hAnsi="Times New Roman" w:cs="Times New Roman"/>
          <w:sz w:val="24"/>
          <w:szCs w:val="24"/>
        </w:rPr>
        <w:lastRenderedPageBreak/>
        <w:t>Объяснить является ли это решение оптимальным (если оно есть).</w:t>
      </w:r>
    </w:p>
    <w:p w:rsidR="003572EB" w:rsidRDefault="003572EB" w:rsidP="006C28EB">
      <w:pPr>
        <w:widowControl w:val="0"/>
        <w:autoSpaceDE w:val="0"/>
        <w:autoSpaceDN w:val="0"/>
        <w:adjustRightInd w:val="0"/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3572EB" w:rsidRDefault="003572EB" w:rsidP="006C28EB">
      <w:pPr>
        <w:widowControl w:val="0"/>
        <w:autoSpaceDE w:val="0"/>
        <w:autoSpaceDN w:val="0"/>
        <w:adjustRightInd w:val="0"/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194AA2" w:rsidRPr="00EC507F" w:rsidRDefault="006C28EB" w:rsidP="000334F0">
      <w:pPr>
        <w:widowControl w:val="0"/>
        <w:autoSpaceDE w:val="0"/>
        <w:autoSpaceDN w:val="0"/>
        <w:adjustRightInd w:val="0"/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102795"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просы </w:t>
      </w:r>
      <w:r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ля подготовки </w:t>
      </w:r>
      <w:r w:rsidR="00EE06EA"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</w:t>
      </w:r>
      <w:r w:rsidR="00C12656" w:rsidRPr="00EC50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экзамену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Примеры экономических задач, решаемых методами математического программирования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>Классификация основных методов математического программирования.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Симплексные таблицы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Экономическая интерпретация элементов симплексной таблицы. Улучшение опорного решения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Симплекс-метод: определение ведущих столбца и строки.  Выбор начального допустимого базисного решения. Введение искусственных переменных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>Вырожденные задачи линейного программирования. Зацикливание и его предотвращение.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Линейное программирование: двойственные задачи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Экономическая интерпретация пары двойственных задач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Теоремы двойственности, их экономическая интерпретация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Экономическая и математическая формулировки транспортной задачи. Метод потенциалов. Основные способы построения начального опорного решения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jc w:val="both"/>
        <w:outlineLvl w:val="0"/>
        <w:rPr>
          <w:b w:val="0"/>
          <w:smallCaps/>
        </w:rPr>
      </w:pPr>
      <w:r w:rsidRPr="003572EB">
        <w:rPr>
          <w:b w:val="0"/>
        </w:rPr>
        <w:t xml:space="preserve">Транспортные задачи с нарушенным балансом производства и потребления. </w:t>
      </w:r>
    </w:p>
    <w:p w:rsidR="003572EB" w:rsidRPr="003572EB" w:rsidRDefault="003572EB" w:rsidP="00153159">
      <w:pPr>
        <w:pStyle w:val="afd"/>
        <w:numPr>
          <w:ilvl w:val="0"/>
          <w:numId w:val="35"/>
        </w:numPr>
        <w:ind w:left="782" w:hanging="357"/>
        <w:jc w:val="both"/>
        <w:outlineLvl w:val="0"/>
        <w:rPr>
          <w:b w:val="0"/>
          <w:smallCaps/>
        </w:rPr>
      </w:pPr>
      <w:r w:rsidRPr="003572EB">
        <w:rPr>
          <w:b w:val="0"/>
        </w:rPr>
        <w:t>Транспортные задачи с дополнительными условиями.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spacing w:after="0" w:line="240" w:lineRule="auto"/>
        <w:ind w:left="782" w:hanging="357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caps/>
          <w:sz w:val="24"/>
          <w:szCs w:val="24"/>
        </w:rPr>
        <w:t>о</w:t>
      </w:r>
      <w:r w:rsidRPr="003572EB">
        <w:rPr>
          <w:rFonts w:ascii="Times New Roman" w:hAnsi="Times New Roman" w:cs="Times New Roman"/>
          <w:sz w:val="24"/>
          <w:szCs w:val="24"/>
        </w:rPr>
        <w:t xml:space="preserve">бщая постановка задачи нелинейного программирования. Графический метод. 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sz w:val="24"/>
          <w:szCs w:val="24"/>
        </w:rPr>
        <w:t>Метод множителей Лагранжа.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72EB">
        <w:rPr>
          <w:rFonts w:ascii="Times New Roman" w:hAnsi="Times New Roman" w:cs="Times New Roman"/>
          <w:bCs/>
          <w:sz w:val="24"/>
          <w:szCs w:val="24"/>
        </w:rPr>
        <w:t>Расчет экономико-математической модели при нелинейных реализациях продукции.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sz w:val="24"/>
          <w:szCs w:val="24"/>
        </w:rPr>
        <w:t xml:space="preserve">Постановка задачи динамического программирования. 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sz w:val="24"/>
          <w:szCs w:val="24"/>
        </w:rPr>
        <w:t>Оптимальное распределение ресурсов.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sz w:val="24"/>
          <w:szCs w:val="24"/>
        </w:rPr>
        <w:t xml:space="preserve">Элементы сетевых графиков. </w:t>
      </w:r>
    </w:p>
    <w:p w:rsidR="003572EB" w:rsidRPr="003572EB" w:rsidRDefault="003572EB" w:rsidP="00153159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72EB">
        <w:rPr>
          <w:rFonts w:ascii="Times New Roman" w:hAnsi="Times New Roman" w:cs="Times New Roman"/>
          <w:sz w:val="24"/>
          <w:szCs w:val="24"/>
        </w:rPr>
        <w:t xml:space="preserve">Расчет продолжительности полного пути. Расчет времени выполнения работ.  </w:t>
      </w:r>
    </w:p>
    <w:p w:rsidR="0026027E" w:rsidRPr="00FE13E9" w:rsidRDefault="0026027E" w:rsidP="00FE13E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EC507F" w:rsidRDefault="00EC507F" w:rsidP="00FE13E9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FE13E9" w:rsidRPr="00CA0803" w:rsidRDefault="00FE13E9" w:rsidP="00FE13E9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CA0803">
        <w:rPr>
          <w:rFonts w:ascii="Times New Roman" w:hAnsi="Times New Roman" w:cs="Times New Roman"/>
          <w:i/>
          <w:sz w:val="24"/>
          <w:szCs w:val="24"/>
        </w:rPr>
        <w:t>Приложение 1.1</w:t>
      </w:r>
    </w:p>
    <w:p w:rsidR="00FE13E9" w:rsidRPr="00FE13E9" w:rsidRDefault="00FE13E9" w:rsidP="00FE13E9">
      <w:pPr>
        <w:spacing w:after="0" w:line="240" w:lineRule="auto"/>
        <w:ind w:left="-10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A0803">
        <w:rPr>
          <w:rFonts w:ascii="Times New Roman" w:hAnsi="Times New Roman" w:cs="Times New Roman"/>
          <w:b/>
          <w:sz w:val="24"/>
          <w:szCs w:val="24"/>
        </w:rPr>
        <w:t>Перечень оценочных средств для текущего контроля успеваемости</w:t>
      </w:r>
    </w:p>
    <w:p w:rsidR="00FE13E9" w:rsidRPr="00FE13E9" w:rsidRDefault="00FE13E9" w:rsidP="00FE13E9">
      <w:pPr>
        <w:spacing w:after="0" w:line="240" w:lineRule="auto"/>
        <w:ind w:left="-10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41"/>
        <w:gridCol w:w="2105"/>
        <w:gridCol w:w="3833"/>
        <w:gridCol w:w="2868"/>
      </w:tblGrid>
      <w:tr w:rsidR="00FE13E9" w:rsidRPr="00FE13E9" w:rsidTr="00D33E18">
        <w:trPr>
          <w:tblHeader/>
        </w:trPr>
        <w:tc>
          <w:tcPr>
            <w:tcW w:w="541" w:type="dxa"/>
            <w:shd w:val="clear" w:color="auto" w:fill="auto"/>
            <w:vAlign w:val="center"/>
          </w:tcPr>
          <w:p w:rsidR="00FE13E9" w:rsidRPr="00FE13E9" w:rsidRDefault="00FE13E9" w:rsidP="00FE13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FE13E9" w:rsidRPr="00FE13E9" w:rsidRDefault="00FE13E9" w:rsidP="00FE13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Наименование оценочного средства</w:t>
            </w:r>
          </w:p>
        </w:tc>
        <w:tc>
          <w:tcPr>
            <w:tcW w:w="4075" w:type="dxa"/>
            <w:shd w:val="clear" w:color="auto" w:fill="auto"/>
            <w:vAlign w:val="center"/>
          </w:tcPr>
          <w:p w:rsidR="00FE13E9" w:rsidRPr="00FE13E9" w:rsidRDefault="00FE13E9" w:rsidP="00FE13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раткая характеристика оценочного средства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FE13E9" w:rsidRPr="00FE13E9" w:rsidRDefault="00FE13E9" w:rsidP="00FE13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оценочного средства в фонде </w:t>
            </w:r>
          </w:p>
        </w:tc>
      </w:tr>
      <w:tr w:rsidR="00FE13E9" w:rsidRPr="00FE13E9" w:rsidTr="00D33E18">
        <w:tc>
          <w:tcPr>
            <w:tcW w:w="541" w:type="dxa"/>
            <w:shd w:val="clear" w:color="auto" w:fill="auto"/>
          </w:tcPr>
          <w:p w:rsidR="00FE13E9" w:rsidRPr="00FE13E9" w:rsidRDefault="00FE13E9" w:rsidP="002B75E5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3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онтрольные вопросы к лекциям</w:t>
            </w:r>
          </w:p>
        </w:tc>
        <w:tc>
          <w:tcPr>
            <w:tcW w:w="4075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left="64" w:right="122" w:firstLine="2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Средство, позволяющее структурировать и систематизировать материалы лекций</w:t>
            </w:r>
          </w:p>
        </w:tc>
        <w:tc>
          <w:tcPr>
            <w:tcW w:w="3036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right="7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омплект вопросов к лекциям</w:t>
            </w:r>
          </w:p>
        </w:tc>
      </w:tr>
      <w:tr w:rsidR="00FE13E9" w:rsidRPr="00FE13E9" w:rsidTr="00D33E18">
        <w:tc>
          <w:tcPr>
            <w:tcW w:w="541" w:type="dxa"/>
            <w:shd w:val="clear" w:color="auto" w:fill="auto"/>
          </w:tcPr>
          <w:p w:rsidR="00FE13E9" w:rsidRPr="00FE13E9" w:rsidRDefault="00FE13E9" w:rsidP="002B75E5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3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онтрольные вопросы к семинарам (для проведения опроса, решения задач и пр.)</w:t>
            </w:r>
          </w:p>
        </w:tc>
        <w:tc>
          <w:tcPr>
            <w:tcW w:w="4075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right="2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Средство, позволяющее структурировать и систематизировать материалы, которые готовятся слушателями к семинарским занятиям </w:t>
            </w:r>
          </w:p>
        </w:tc>
        <w:tc>
          <w:tcPr>
            <w:tcW w:w="3036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омплект вопросов и задач к семинарам</w:t>
            </w:r>
          </w:p>
        </w:tc>
      </w:tr>
      <w:tr w:rsidR="00FE13E9" w:rsidRPr="00FE13E9" w:rsidTr="00D33E18">
        <w:tc>
          <w:tcPr>
            <w:tcW w:w="541" w:type="dxa"/>
            <w:shd w:val="clear" w:color="auto" w:fill="auto"/>
          </w:tcPr>
          <w:p w:rsidR="00FE13E9" w:rsidRPr="00FE13E9" w:rsidRDefault="00FE13E9" w:rsidP="002B75E5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3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4075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right="2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Система стандартизированных заданий, позволяющая автоматизировать процедуру измерения уровня знаний и умений обучающегося.</w:t>
            </w:r>
          </w:p>
        </w:tc>
        <w:tc>
          <w:tcPr>
            <w:tcW w:w="3036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Фонд тестовых заданий</w:t>
            </w:r>
          </w:p>
        </w:tc>
      </w:tr>
      <w:tr w:rsidR="00FE13E9" w:rsidRPr="00FE13E9" w:rsidTr="00D33E18">
        <w:tc>
          <w:tcPr>
            <w:tcW w:w="541" w:type="dxa"/>
            <w:shd w:val="clear" w:color="auto" w:fill="auto"/>
          </w:tcPr>
          <w:p w:rsidR="00FE13E9" w:rsidRPr="00FE13E9" w:rsidRDefault="00FE13E9" w:rsidP="002B75E5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3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4075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left="64" w:right="122" w:firstLine="2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Средство проверки умений применять полученные знания для решения задач определенного типа по теме или разделу</w:t>
            </w:r>
          </w:p>
        </w:tc>
        <w:tc>
          <w:tcPr>
            <w:tcW w:w="3036" w:type="dxa"/>
            <w:shd w:val="clear" w:color="auto" w:fill="auto"/>
          </w:tcPr>
          <w:p w:rsidR="00FE13E9" w:rsidRPr="00FE13E9" w:rsidRDefault="00FE13E9" w:rsidP="00FE13E9">
            <w:pPr>
              <w:spacing w:after="0" w:line="240" w:lineRule="auto"/>
              <w:ind w:right="7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Комплект контрольных заданий по вариантам </w:t>
            </w:r>
          </w:p>
        </w:tc>
      </w:tr>
      <w:tr w:rsidR="00D33E18" w:rsidRPr="00FE13E9" w:rsidTr="00D33E18">
        <w:tc>
          <w:tcPr>
            <w:tcW w:w="541" w:type="dxa"/>
            <w:shd w:val="clear" w:color="auto" w:fill="auto"/>
          </w:tcPr>
          <w:p w:rsidR="00D33E18" w:rsidRPr="00FE13E9" w:rsidRDefault="00D33E18" w:rsidP="002B75E5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3" w:type="dxa"/>
            <w:shd w:val="clear" w:color="auto" w:fill="auto"/>
          </w:tcPr>
          <w:p w:rsidR="00D33E18" w:rsidRPr="000A23B6" w:rsidRDefault="00D33E18" w:rsidP="00D33E1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ческие задания</w:t>
            </w:r>
          </w:p>
        </w:tc>
        <w:tc>
          <w:tcPr>
            <w:tcW w:w="4075" w:type="dxa"/>
            <w:shd w:val="clear" w:color="auto" w:fill="auto"/>
          </w:tcPr>
          <w:p w:rsidR="00D33E18" w:rsidRPr="000A23B6" w:rsidRDefault="00D33E18" w:rsidP="00D33E18">
            <w:pPr>
              <w:spacing w:after="0" w:line="240" w:lineRule="auto"/>
              <w:ind w:left="64" w:right="122" w:firstLine="28"/>
              <w:rPr>
                <w:rFonts w:ascii="Times New Roman" w:hAnsi="Times New Roman" w:cs="Times New Roman"/>
                <w:sz w:val="24"/>
                <w:szCs w:val="24"/>
              </w:rPr>
            </w:pPr>
            <w:r w:rsidRPr="000A23B6">
              <w:rPr>
                <w:rFonts w:ascii="Times New Roman" w:hAnsi="Times New Roman" w:cs="Times New Roman"/>
                <w:sz w:val="24"/>
                <w:szCs w:val="24"/>
              </w:rPr>
              <w:t xml:space="preserve">Средство проверки умений применять для реше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их </w:t>
            </w:r>
            <w:r w:rsidRPr="000A23B6">
              <w:rPr>
                <w:rFonts w:ascii="Times New Roman" w:hAnsi="Times New Roman" w:cs="Times New Roman"/>
                <w:sz w:val="24"/>
                <w:szCs w:val="24"/>
              </w:rPr>
              <w:t>задач</w:t>
            </w:r>
          </w:p>
        </w:tc>
        <w:tc>
          <w:tcPr>
            <w:tcW w:w="3036" w:type="dxa"/>
            <w:shd w:val="clear" w:color="auto" w:fill="auto"/>
          </w:tcPr>
          <w:p w:rsidR="00D33E18" w:rsidRPr="000A23B6" w:rsidRDefault="00D33E18" w:rsidP="00D33E18">
            <w:pPr>
              <w:spacing w:after="0" w:line="240" w:lineRule="auto"/>
              <w:ind w:right="7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чень практических </w:t>
            </w:r>
            <w:r w:rsidRPr="000A23B6">
              <w:rPr>
                <w:rFonts w:ascii="Times New Roman" w:hAnsi="Times New Roman" w:cs="Times New Roman"/>
                <w:sz w:val="24"/>
                <w:szCs w:val="24"/>
              </w:rPr>
              <w:t xml:space="preserve"> заданий</w:t>
            </w:r>
          </w:p>
        </w:tc>
      </w:tr>
    </w:tbl>
    <w:p w:rsidR="00A03F04" w:rsidRDefault="00A03F04" w:rsidP="00FE13E9">
      <w:pPr>
        <w:tabs>
          <w:tab w:val="right" w:leader="underscore" w:pos="9639"/>
        </w:tabs>
        <w:spacing w:after="0" w:line="240" w:lineRule="auto"/>
        <w:ind w:left="92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03F04" w:rsidRDefault="00A03F04" w:rsidP="00FE13E9">
      <w:pPr>
        <w:tabs>
          <w:tab w:val="right" w:leader="underscore" w:pos="9639"/>
        </w:tabs>
        <w:spacing w:after="0" w:line="240" w:lineRule="auto"/>
        <w:ind w:left="92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03F04" w:rsidRDefault="00A03F04" w:rsidP="00FE13E9">
      <w:pPr>
        <w:tabs>
          <w:tab w:val="right" w:leader="underscore" w:pos="9639"/>
        </w:tabs>
        <w:spacing w:after="0" w:line="240" w:lineRule="auto"/>
        <w:ind w:left="92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E13E9" w:rsidRPr="00FE13E9" w:rsidRDefault="00FE13E9" w:rsidP="00FE13E9">
      <w:pPr>
        <w:tabs>
          <w:tab w:val="right" w:leader="underscore" w:pos="9639"/>
        </w:tabs>
        <w:spacing w:after="0" w:line="240" w:lineRule="auto"/>
        <w:ind w:left="92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E13E9">
        <w:rPr>
          <w:rFonts w:ascii="Times New Roman" w:hAnsi="Times New Roman" w:cs="Times New Roman"/>
          <w:b/>
          <w:bCs/>
          <w:sz w:val="24"/>
          <w:szCs w:val="24"/>
        </w:rPr>
        <w:t>Оценочное средство для промежуточной аттестации</w:t>
      </w:r>
    </w:p>
    <w:p w:rsidR="00FE13E9" w:rsidRPr="00FE13E9" w:rsidRDefault="00FE13E9" w:rsidP="00FE13E9">
      <w:pPr>
        <w:tabs>
          <w:tab w:val="right" w:leader="underscore" w:pos="9639"/>
        </w:tabs>
        <w:spacing w:after="0" w:line="240" w:lineRule="auto"/>
        <w:ind w:left="92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54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0"/>
        <w:gridCol w:w="2305"/>
        <w:gridCol w:w="3847"/>
        <w:gridCol w:w="2837"/>
      </w:tblGrid>
      <w:tr w:rsidR="00FE13E9" w:rsidRPr="00FE13E9" w:rsidTr="00FE13E9">
        <w:trPr>
          <w:trHeight w:val="356"/>
        </w:trPr>
        <w:tc>
          <w:tcPr>
            <w:tcW w:w="512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316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а контроля</w:t>
            </w:r>
          </w:p>
        </w:tc>
        <w:tc>
          <w:tcPr>
            <w:tcW w:w="3869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оценочного средства</w:t>
            </w:r>
          </w:p>
        </w:tc>
        <w:tc>
          <w:tcPr>
            <w:tcW w:w="2852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ставление оценочного средства в фонде</w:t>
            </w:r>
          </w:p>
        </w:tc>
      </w:tr>
      <w:tr w:rsidR="00FE13E9" w:rsidRPr="00FE13E9" w:rsidTr="00FE13E9">
        <w:trPr>
          <w:trHeight w:val="415"/>
        </w:trPr>
        <w:tc>
          <w:tcPr>
            <w:tcW w:w="512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Cs/>
                <w:sz w:val="24"/>
                <w:szCs w:val="24"/>
              </w:rPr>
              <w:t>1.</w:t>
            </w:r>
          </w:p>
        </w:tc>
        <w:tc>
          <w:tcPr>
            <w:tcW w:w="2316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Cs/>
                <w:sz w:val="24"/>
                <w:szCs w:val="24"/>
              </w:rPr>
              <w:t>Экзамен</w:t>
            </w:r>
          </w:p>
        </w:tc>
        <w:tc>
          <w:tcPr>
            <w:tcW w:w="3869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Cs/>
                <w:sz w:val="24"/>
                <w:szCs w:val="24"/>
              </w:rPr>
              <w:t>Письменный экзамен</w:t>
            </w:r>
          </w:p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852" w:type="dxa"/>
            <w:shd w:val="clear" w:color="auto" w:fill="auto"/>
          </w:tcPr>
          <w:p w:rsidR="00FE13E9" w:rsidRPr="00FE13E9" w:rsidRDefault="00FE13E9" w:rsidP="00FE13E9">
            <w:pPr>
              <w:tabs>
                <w:tab w:val="right" w:leader="underscore" w:pos="9639"/>
              </w:tabs>
              <w:overflowPunct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Cs/>
                <w:sz w:val="24"/>
                <w:szCs w:val="24"/>
              </w:rPr>
              <w:t>Перечень вопросов, заданий</w:t>
            </w:r>
          </w:p>
        </w:tc>
      </w:tr>
    </w:tbl>
    <w:p w:rsidR="00FE13E9" w:rsidRPr="00FE13E9" w:rsidRDefault="00FE13E9" w:rsidP="00FE13E9">
      <w:pPr>
        <w:spacing w:after="0" w:line="240" w:lineRule="auto"/>
        <w:ind w:left="-10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FE13E9" w:rsidRDefault="00FE13E9" w:rsidP="00FE13E9">
      <w:pPr>
        <w:spacing w:after="0" w:line="240" w:lineRule="auto"/>
        <w:ind w:left="-10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FE13E9" w:rsidRPr="00FE13E9" w:rsidRDefault="00F7248F" w:rsidP="00FE13E9">
      <w:pPr>
        <w:spacing w:after="0" w:line="240" w:lineRule="auto"/>
        <w:ind w:left="-100"/>
        <w:jc w:val="righ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079230</wp:posOffset>
                </wp:positionH>
                <wp:positionV relativeFrom="paragraph">
                  <wp:posOffset>592455</wp:posOffset>
                </wp:positionV>
                <wp:extent cx="190500" cy="198120"/>
                <wp:effectExtent l="0" t="0" r="0" b="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6C70" w:rsidRDefault="005C6C70" w:rsidP="00FE13E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8" o:spid="_x0000_s1026" type="#_x0000_t202" style="position:absolute;left:0;text-align:left;margin-left:714.9pt;margin-top:46.65pt;width:15pt;height:15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" stroked="f">
                <v:textbox inset="0,0,0,0">
                  <w:txbxContent>
                    <w:p w:rsidR="005C6C70" w:rsidRDefault="005C6C70" w:rsidP="00FE13E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9060180</wp:posOffset>
                </wp:positionH>
                <wp:positionV relativeFrom="paragraph">
                  <wp:posOffset>27940</wp:posOffset>
                </wp:positionV>
                <wp:extent cx="190500" cy="198120"/>
                <wp:effectExtent l="0" t="0" r="0" b="0"/>
                <wp:wrapNone/>
                <wp:docPr id="17" name="Надпись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6C70" w:rsidRDefault="005C6C70" w:rsidP="00FE13E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7" o:spid="_x0000_s1027" type="#_x0000_t202" style="position:absolute;left:0;text-align:left;margin-left:713.4pt;margin-top:2.2pt;width:15pt;height:15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" stroked="f">
                <v:textbox inset="0,0,0,0">
                  <w:txbxContent>
                    <w:p w:rsidR="005C6C70" w:rsidRDefault="005C6C70" w:rsidP="00FE13E9"/>
                  </w:txbxContent>
                </v:textbox>
              </v:shape>
            </w:pict>
          </mc:Fallback>
        </mc:AlternateContent>
      </w:r>
      <w:r w:rsidR="00FE13E9" w:rsidRPr="00FE13E9">
        <w:rPr>
          <w:rFonts w:ascii="Times New Roman" w:hAnsi="Times New Roman" w:cs="Times New Roman"/>
          <w:i/>
          <w:sz w:val="24"/>
          <w:szCs w:val="24"/>
        </w:rPr>
        <w:t>Приложение 1.2</w:t>
      </w:r>
    </w:p>
    <w:p w:rsidR="00FE13E9" w:rsidRPr="00FE13E9" w:rsidRDefault="00FE13E9" w:rsidP="00FE13E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13E9">
        <w:rPr>
          <w:rFonts w:ascii="Times New Roman" w:hAnsi="Times New Roman" w:cs="Times New Roman"/>
          <w:b/>
          <w:sz w:val="24"/>
          <w:szCs w:val="24"/>
        </w:rPr>
        <w:t>Характеристика оценочного средства №1</w:t>
      </w:r>
    </w:p>
    <w:p w:rsidR="00FE13E9" w:rsidRPr="00FE13E9" w:rsidRDefault="00FE13E9" w:rsidP="00FE13E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13E9">
        <w:rPr>
          <w:rFonts w:ascii="Times New Roman" w:hAnsi="Times New Roman" w:cs="Times New Roman"/>
          <w:b/>
          <w:sz w:val="24"/>
          <w:szCs w:val="24"/>
        </w:rPr>
        <w:t>Критерии оценки ответов на контрольные вопросы к лекциям</w:t>
      </w:r>
      <w:r w:rsidR="00764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34F0" w:rsidRPr="004947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макс.</w:t>
      </w:r>
      <w:r w:rsidR="000334F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5</w:t>
      </w:r>
      <w:r w:rsidR="000334F0" w:rsidRPr="004947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баллов)</w:t>
      </w:r>
    </w:p>
    <w:p w:rsidR="00FE13E9" w:rsidRPr="00FE13E9" w:rsidRDefault="00FE13E9" w:rsidP="00FE13E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6"/>
        <w:gridCol w:w="6700"/>
        <w:gridCol w:w="2161"/>
      </w:tblGrid>
      <w:tr w:rsidR="00FE13E9" w:rsidRPr="00FE13E9" w:rsidTr="00FE13E9">
        <w:trPr>
          <w:trHeight w:val="90"/>
        </w:trPr>
        <w:tc>
          <w:tcPr>
            <w:tcW w:w="260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№</w:t>
            </w:r>
          </w:p>
        </w:tc>
        <w:tc>
          <w:tcPr>
            <w:tcW w:w="3584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Критерии оценивания </w:t>
            </w:r>
          </w:p>
        </w:tc>
        <w:tc>
          <w:tcPr>
            <w:tcW w:w="1156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Оценка </w:t>
            </w:r>
          </w:p>
        </w:tc>
      </w:tr>
      <w:tr w:rsidR="00FE13E9" w:rsidRPr="00FE13E9" w:rsidTr="00FE13E9">
        <w:trPr>
          <w:trHeight w:val="94"/>
        </w:trPr>
        <w:tc>
          <w:tcPr>
            <w:tcW w:w="260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84" w:type="pct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рамотно использована научная терминология; четко сформулирована проблема, доказательно аргументированы выдвигаемые тезисы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казаны основные точки зрения, принятые в научной литературе по рассматриваемому вопросу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ргументирована собственная позиция или точка зрения, обозначены наиболее значимые в данной области научно-исследовательские проблемы. </w:t>
            </w:r>
          </w:p>
        </w:tc>
        <w:tc>
          <w:tcPr>
            <w:tcW w:w="1156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Отлично </w:t>
            </w:r>
          </w:p>
        </w:tc>
      </w:tr>
      <w:tr w:rsidR="00FE13E9" w:rsidRPr="00FE13E9" w:rsidTr="00FE13E9">
        <w:trPr>
          <w:trHeight w:val="1031"/>
        </w:trPr>
        <w:tc>
          <w:tcPr>
            <w:tcW w:w="260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84" w:type="pct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меняется научная терминология, но при этом допущена ошибка или неточность в определениях, понятиях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блема сформулирована, в целом доказательно аргументированы выдвигаемые тезисы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меются недостатки в аргументации, допущены фактические или терминологические неточности, которые не носят существенного характера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казано представление о возможных научно-исследовательских проблемах в данной области.</w:t>
            </w:r>
          </w:p>
        </w:tc>
        <w:tc>
          <w:tcPr>
            <w:tcW w:w="1156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Хорошо </w:t>
            </w:r>
          </w:p>
        </w:tc>
      </w:tr>
      <w:tr w:rsidR="00FE13E9" w:rsidRPr="00FE13E9" w:rsidTr="00FE13E9">
        <w:trPr>
          <w:trHeight w:val="686"/>
        </w:trPr>
        <w:tc>
          <w:tcPr>
            <w:tcW w:w="260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84" w:type="pct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званы и определены лишь некоторые основания, признаки, характеристики рассматриваемой проблемы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опущены существенные терминологические неточности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обственная точка зрения не представлена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е высказано представление о возможных научно-исследовательских проблемах в данной области.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56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Удовлетворительно </w:t>
            </w:r>
          </w:p>
        </w:tc>
      </w:tr>
      <w:tr w:rsidR="00FE13E9" w:rsidRPr="00FE13E9" w:rsidTr="00FE13E9">
        <w:trPr>
          <w:trHeight w:val="328"/>
        </w:trPr>
        <w:tc>
          <w:tcPr>
            <w:tcW w:w="260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84" w:type="pct"/>
          </w:tcPr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тмечается отсутствие знания терминологии, научных оснований, признаков, характеристик рассматриваемой проблемы;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е представлена собственная точка зрения по данному вопросу. </w:t>
            </w:r>
          </w:p>
          <w:p w:rsidR="00FE13E9" w:rsidRPr="00FE13E9" w:rsidRDefault="00FE13E9" w:rsidP="00FE13E9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56" w:type="pct"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Неудовлетворительно </w:t>
            </w:r>
          </w:p>
        </w:tc>
      </w:tr>
    </w:tbl>
    <w:p w:rsidR="00FE13E9" w:rsidRDefault="00FE13E9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FE13E9" w:rsidRDefault="00FE13E9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0334F0" w:rsidRDefault="000334F0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03F04" w:rsidRDefault="00A03F04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A03F04" w:rsidRDefault="00A03F04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FE13E9" w:rsidRPr="00FE13E9" w:rsidRDefault="00FE13E9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E13E9">
        <w:rPr>
          <w:rFonts w:ascii="Times New Roman" w:hAnsi="Times New Roman" w:cs="Times New Roman"/>
          <w:i/>
          <w:sz w:val="24"/>
          <w:szCs w:val="24"/>
        </w:rPr>
        <w:t>Приложение 1.3</w:t>
      </w:r>
    </w:p>
    <w:p w:rsidR="00FE13E9" w:rsidRPr="00FE13E9" w:rsidRDefault="00FE13E9" w:rsidP="00FE13E9">
      <w:pPr>
        <w:keepNext/>
        <w:spacing w:after="0" w:line="240" w:lineRule="auto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</w:rPr>
      </w:pPr>
      <w:r w:rsidRPr="00FE13E9">
        <w:rPr>
          <w:rFonts w:ascii="Times New Roman" w:hAnsi="Times New Roman" w:cs="Times New Roman"/>
          <w:b/>
          <w:bCs/>
          <w:sz w:val="24"/>
          <w:szCs w:val="24"/>
        </w:rPr>
        <w:t>Характеристика оценочного средства №2</w:t>
      </w:r>
    </w:p>
    <w:p w:rsidR="00FE13E9" w:rsidRPr="00FE13E9" w:rsidRDefault="00FE13E9" w:rsidP="00FE13E9">
      <w:pPr>
        <w:keepNext/>
        <w:spacing w:after="0" w:line="240" w:lineRule="auto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</w:rPr>
      </w:pPr>
    </w:p>
    <w:p w:rsidR="00FE13E9" w:rsidRDefault="00FE13E9" w:rsidP="00FE13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E13E9">
        <w:rPr>
          <w:rFonts w:ascii="Times New Roman" w:hAnsi="Times New Roman" w:cs="Times New Roman"/>
          <w:sz w:val="24"/>
          <w:szCs w:val="24"/>
        </w:rPr>
        <w:t xml:space="preserve">Опрос является одним из средств текущего контроля. Опрос рекомендуется использовать для проверки и оценивания знаний, умений и навыков обучающихся, полученных в ходе занятий по освоению дисциплины. Проводится в виде письменного или устного опроса группы обучающихся. В ходе опроса для каждого обучающегося предусмотрено по одному вопросу. </w:t>
      </w:r>
    </w:p>
    <w:p w:rsidR="000334F0" w:rsidRPr="00FE13E9" w:rsidRDefault="000334F0" w:rsidP="00FE13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E13E9" w:rsidRPr="00FE13E9" w:rsidRDefault="00FE13E9" w:rsidP="00FE13E9">
      <w:pPr>
        <w:tabs>
          <w:tab w:val="left" w:pos="2295"/>
        </w:tabs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13E9">
        <w:rPr>
          <w:rFonts w:ascii="Times New Roman" w:hAnsi="Times New Roman" w:cs="Times New Roman"/>
          <w:b/>
          <w:sz w:val="24"/>
          <w:szCs w:val="24"/>
        </w:rPr>
        <w:t>Критерии оценки</w:t>
      </w:r>
      <w:r w:rsidR="00D33E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34F0" w:rsidRPr="004947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макс.10 баллов)</w:t>
      </w:r>
      <w:r w:rsidR="000334F0" w:rsidRPr="004947CE">
        <w:rPr>
          <w:rFonts w:ascii="Times New Roman" w:hAnsi="Times New Roman" w:cs="Times New Roman"/>
          <w:b/>
          <w:sz w:val="24"/>
          <w:szCs w:val="24"/>
        </w:rPr>
        <w:t>:</w:t>
      </w:r>
    </w:p>
    <w:p w:rsidR="00FE13E9" w:rsidRPr="00FE13E9" w:rsidRDefault="00FE13E9" w:rsidP="00FE13E9">
      <w:pPr>
        <w:tabs>
          <w:tab w:val="left" w:pos="229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0"/>
        <w:gridCol w:w="7087"/>
      </w:tblGrid>
      <w:tr w:rsidR="00FE13E9" w:rsidRPr="00FE13E9" w:rsidTr="00FE13E9">
        <w:tc>
          <w:tcPr>
            <w:tcW w:w="97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E13E9" w:rsidRPr="00FE13E9" w:rsidTr="00FE13E9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E13E9" w:rsidRPr="00FE13E9" w:rsidRDefault="00C55485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кс. </w:t>
            </w:r>
            <w:r w:rsidR="00FE13E9" w:rsidRPr="00FE13E9">
              <w:rPr>
                <w:rFonts w:ascii="Times New Roman" w:hAnsi="Times New Roman" w:cs="Times New Roman"/>
                <w:sz w:val="24"/>
                <w:szCs w:val="24"/>
              </w:rPr>
              <w:t>9-10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Правильно и развернуто ответил на вопрос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Использовал терминологию по дисциплине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Применил навыки обобщения и анализа информации с использованием междисциплинарных знаний и положений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Высказал свою точку зрения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Продемонстрировал знание </w:t>
            </w:r>
          </w:p>
        </w:tc>
      </w:tr>
      <w:tr w:rsidR="00FE13E9" w:rsidRPr="00FE13E9" w:rsidTr="00FE13E9">
        <w:trPr>
          <w:trHeight w:val="1928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6-8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Сжато ответил на вопрос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Использовал терминологию по дисциплине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Не полностью применил навыки обобщения и анализа информации с использованием междисциплинарных знаний и положений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Высказал свою точку зрения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Продемонстрировал некоторое знание </w:t>
            </w:r>
          </w:p>
        </w:tc>
      </w:tr>
      <w:tr w:rsidR="00FE13E9" w:rsidRPr="00FE13E9" w:rsidTr="00FE13E9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3-5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Сжато и не совсем точно ответил на вопрос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Использовал терминологию по дисциплине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Применил навыки обобщения и анализа информации с использованием междисциплинарных знаний и положений;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Не высказал свою точку зрения</w:t>
            </w:r>
          </w:p>
        </w:tc>
      </w:tr>
      <w:tr w:rsidR="00FE13E9" w:rsidRPr="00FE13E9" w:rsidTr="00FE13E9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0-2 балла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Не высказал свою точку зрения</w:t>
            </w:r>
          </w:p>
          <w:p w:rsidR="00FE13E9" w:rsidRPr="00FE13E9" w:rsidRDefault="00FE13E9" w:rsidP="00FE13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Продемонстрировал отсутствие знаний по теме</w:t>
            </w:r>
          </w:p>
        </w:tc>
      </w:tr>
    </w:tbl>
    <w:p w:rsidR="008A61FF" w:rsidRDefault="008A61FF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3572EB" w:rsidRDefault="003572EB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FE13E9" w:rsidRPr="00FE13E9" w:rsidRDefault="00FE13E9" w:rsidP="00FE13E9">
      <w:pPr>
        <w:tabs>
          <w:tab w:val="left" w:pos="2295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E13E9">
        <w:rPr>
          <w:rFonts w:ascii="Times New Roman" w:hAnsi="Times New Roman" w:cs="Times New Roman"/>
          <w:i/>
          <w:sz w:val="24"/>
          <w:szCs w:val="24"/>
        </w:rPr>
        <w:t>Приложение 1.4</w:t>
      </w:r>
    </w:p>
    <w:p w:rsidR="00B54BA5" w:rsidRPr="00B54BA5" w:rsidRDefault="00B54BA5" w:rsidP="00B54BA5">
      <w:pPr>
        <w:keepNext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</w:rPr>
      </w:pPr>
      <w:r w:rsidRPr="00B54BA5">
        <w:rPr>
          <w:rFonts w:ascii="Times New Roman" w:hAnsi="Times New Roman" w:cs="Times New Roman"/>
          <w:b/>
          <w:bCs/>
          <w:sz w:val="24"/>
          <w:szCs w:val="24"/>
        </w:rPr>
        <w:t>Характеристика оценочного средства №3</w:t>
      </w:r>
    </w:p>
    <w:p w:rsidR="00B54BA5" w:rsidRPr="00B54BA5" w:rsidRDefault="00B54BA5" w:rsidP="004E2B93">
      <w:pPr>
        <w:spacing w:after="12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4BA5">
        <w:rPr>
          <w:rFonts w:ascii="Times New Roman" w:hAnsi="Times New Roman" w:cs="Times New Roman"/>
          <w:b/>
          <w:sz w:val="24"/>
          <w:szCs w:val="24"/>
        </w:rPr>
        <w:t xml:space="preserve">Критерии оценки ответов на вопросы теста 1 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0"/>
        <w:gridCol w:w="7087"/>
      </w:tblGrid>
      <w:tr w:rsidR="00B54BA5" w:rsidRPr="00B54BA5" w:rsidTr="00B54BA5">
        <w:tc>
          <w:tcPr>
            <w:tcW w:w="97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B54BA5" w:rsidRDefault="00B54BA5" w:rsidP="002B37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  <w:r w:rsidR="000334F0" w:rsidRPr="004947C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(макс.10 баллов)</w:t>
            </w:r>
            <w:r w:rsidR="000334F0" w:rsidRPr="004947CE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C5548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акс. </w:t>
            </w:r>
            <w:r w:rsidR="00B54BA5" w:rsidRPr="00B54BA5">
              <w:rPr>
                <w:rFonts w:ascii="Times New Roman" w:hAnsi="Times New Roman" w:cs="Times New Roman"/>
                <w:sz w:val="24"/>
                <w:szCs w:val="24"/>
              </w:rPr>
              <w:t>9-10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B54BA5" w:rsidRDefault="00B54BA5" w:rsidP="002B37D4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5-6 правильных ответов (80-100 % 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6-8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B54BA5" w:rsidRDefault="00B54BA5" w:rsidP="009E6F80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3-4 правильных </w:t>
            </w:r>
            <w:r w:rsidR="00C55485" w:rsidRPr="00B54BA5">
              <w:rPr>
                <w:rFonts w:ascii="Times New Roman" w:hAnsi="Times New Roman" w:cs="Times New Roman"/>
                <w:sz w:val="24"/>
                <w:szCs w:val="24"/>
              </w:rPr>
              <w:t>ответов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 (67-79 %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3-5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B54BA5" w:rsidRDefault="00B54BA5" w:rsidP="009E6F80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2 правильных </w:t>
            </w:r>
            <w:r w:rsidR="00C55485" w:rsidRPr="00B54BA5">
              <w:rPr>
                <w:rFonts w:ascii="Times New Roman" w:hAnsi="Times New Roman" w:cs="Times New Roman"/>
                <w:sz w:val="24"/>
                <w:szCs w:val="24"/>
              </w:rPr>
              <w:t>ответов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 (50-66 %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0-2 балла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9E6F80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0 -1 правильных </w:t>
            </w:r>
            <w:r w:rsidR="00C55485" w:rsidRPr="00B54BA5">
              <w:rPr>
                <w:rFonts w:ascii="Times New Roman" w:hAnsi="Times New Roman" w:cs="Times New Roman"/>
                <w:sz w:val="24"/>
                <w:szCs w:val="24"/>
              </w:rPr>
              <w:t>ответов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 (менее 50% ответов)</w:t>
            </w:r>
          </w:p>
        </w:tc>
      </w:tr>
    </w:tbl>
    <w:p w:rsidR="00B54BA5" w:rsidRPr="00B54BA5" w:rsidRDefault="00B54BA5" w:rsidP="004E2B93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4BA5">
        <w:rPr>
          <w:rFonts w:ascii="Times New Roman" w:hAnsi="Times New Roman" w:cs="Times New Roman"/>
          <w:b/>
          <w:sz w:val="24"/>
          <w:szCs w:val="24"/>
        </w:rPr>
        <w:t>Критерии оценки ответов на вопросы теста 2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0"/>
        <w:gridCol w:w="7087"/>
      </w:tblGrid>
      <w:tr w:rsidR="00B54BA5" w:rsidRPr="00B54BA5" w:rsidTr="00B54BA5">
        <w:tc>
          <w:tcPr>
            <w:tcW w:w="97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B54BA5" w:rsidRDefault="00B54BA5" w:rsidP="002B37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  <w:r w:rsidR="000334F0" w:rsidRPr="004947C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(макс.10 баллов)</w:t>
            </w:r>
            <w:r w:rsidR="000334F0" w:rsidRPr="004947CE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C5548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кс. </w:t>
            </w:r>
            <w:r w:rsidR="00B54BA5" w:rsidRPr="00B54BA5">
              <w:rPr>
                <w:rFonts w:ascii="Times New Roman" w:hAnsi="Times New Roman" w:cs="Times New Roman"/>
                <w:sz w:val="24"/>
                <w:szCs w:val="24"/>
              </w:rPr>
              <w:t>9-10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C55485" w:rsidRDefault="004E2B93" w:rsidP="004E2B93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B54BA5" w:rsidRPr="00C5548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B54BA5" w:rsidRPr="00C55485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80-100 % 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6-8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C55485" w:rsidRDefault="004E2B93" w:rsidP="002B37D4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>6-8</w:t>
            </w:r>
            <w:r w:rsidR="00B54BA5" w:rsidRPr="00C55485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67-79 %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3-5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4BA5" w:rsidRPr="00C55485" w:rsidRDefault="004E2B93" w:rsidP="002B37D4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>3-5</w:t>
            </w:r>
            <w:r w:rsidR="00B54BA5" w:rsidRPr="00C55485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50-66 % ответов)</w:t>
            </w:r>
          </w:p>
        </w:tc>
      </w:tr>
      <w:tr w:rsidR="00B54BA5" w:rsidRPr="00B54BA5" w:rsidTr="00B54BA5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B54BA5" w:rsidRDefault="00B54BA5" w:rsidP="002B37D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0-2 балла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BA5" w:rsidRPr="00C55485" w:rsidRDefault="00B54BA5" w:rsidP="004E2B93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>0-</w:t>
            </w:r>
            <w:r w:rsidR="004E2B93" w:rsidRPr="00C554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55485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менее 50% ответов)</w:t>
            </w:r>
          </w:p>
        </w:tc>
      </w:tr>
    </w:tbl>
    <w:p w:rsidR="00B54BA5" w:rsidRPr="00B54BA5" w:rsidRDefault="00B54BA5" w:rsidP="00B54BA5">
      <w:pPr>
        <w:tabs>
          <w:tab w:val="left" w:pos="2295"/>
        </w:tabs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B54BA5" w:rsidRPr="00B54BA5" w:rsidRDefault="00B54BA5" w:rsidP="00B54BA5">
      <w:pPr>
        <w:tabs>
          <w:tab w:val="left" w:pos="2295"/>
        </w:tabs>
        <w:jc w:val="right"/>
        <w:rPr>
          <w:rFonts w:ascii="Times New Roman" w:hAnsi="Times New Roman" w:cs="Times New Roman"/>
          <w:sz w:val="24"/>
          <w:szCs w:val="24"/>
        </w:rPr>
      </w:pPr>
      <w:r w:rsidRPr="00B54BA5">
        <w:rPr>
          <w:rFonts w:ascii="Times New Roman" w:hAnsi="Times New Roman" w:cs="Times New Roman"/>
          <w:i/>
          <w:sz w:val="24"/>
          <w:szCs w:val="24"/>
        </w:rPr>
        <w:t>Приложение 1.5</w:t>
      </w:r>
    </w:p>
    <w:p w:rsidR="00B54BA5" w:rsidRPr="00B54BA5" w:rsidRDefault="00B54BA5" w:rsidP="004E2B93">
      <w:pPr>
        <w:keepNext/>
        <w:spacing w:before="120" w:after="120" w:line="240" w:lineRule="auto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</w:rPr>
      </w:pPr>
      <w:r w:rsidRPr="00B54BA5">
        <w:rPr>
          <w:rFonts w:ascii="Times New Roman" w:hAnsi="Times New Roman" w:cs="Times New Roman"/>
          <w:b/>
          <w:bCs/>
          <w:sz w:val="24"/>
          <w:szCs w:val="24"/>
        </w:rPr>
        <w:t>Характеристика оценочного средства №4</w:t>
      </w:r>
    </w:p>
    <w:p w:rsidR="00B54BA5" w:rsidRDefault="00B54BA5" w:rsidP="00B54BA5">
      <w:pPr>
        <w:tabs>
          <w:tab w:val="left" w:pos="2295"/>
        </w:tabs>
        <w:spacing w:before="240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4BA5">
        <w:rPr>
          <w:rFonts w:ascii="Times New Roman" w:hAnsi="Times New Roman" w:cs="Times New Roman"/>
          <w:b/>
          <w:sz w:val="24"/>
          <w:szCs w:val="24"/>
        </w:rPr>
        <w:t>Критерии оце</w:t>
      </w:r>
      <w:r w:rsidR="004E2B93">
        <w:rPr>
          <w:rFonts w:ascii="Times New Roman" w:hAnsi="Times New Roman" w:cs="Times New Roman"/>
          <w:b/>
          <w:sz w:val="24"/>
          <w:szCs w:val="24"/>
        </w:rPr>
        <w:t>нки ответов на задачи контрольных</w:t>
      </w:r>
      <w:r w:rsidRPr="00B54BA5">
        <w:rPr>
          <w:rFonts w:ascii="Times New Roman" w:hAnsi="Times New Roman" w:cs="Times New Roman"/>
          <w:b/>
          <w:sz w:val="24"/>
          <w:szCs w:val="24"/>
        </w:rPr>
        <w:t xml:space="preserve"> работ №1</w:t>
      </w:r>
      <w:r w:rsidR="004E2B93">
        <w:rPr>
          <w:rFonts w:ascii="Times New Roman" w:hAnsi="Times New Roman" w:cs="Times New Roman"/>
          <w:b/>
          <w:sz w:val="24"/>
          <w:szCs w:val="24"/>
        </w:rPr>
        <w:t>, №2, №3, №4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0"/>
        <w:gridCol w:w="7087"/>
      </w:tblGrid>
      <w:tr w:rsidR="002B37D4" w:rsidRPr="00FE13E9" w:rsidTr="002B37D4">
        <w:tc>
          <w:tcPr>
            <w:tcW w:w="97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B37D4" w:rsidRPr="00FE13E9" w:rsidRDefault="002B37D4" w:rsidP="002B37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  <w:r w:rsidR="000334F0" w:rsidRPr="004947C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(макс.10 баллов)</w:t>
            </w:r>
            <w:r w:rsidR="000334F0" w:rsidRPr="004947CE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2B37D4" w:rsidRPr="00FE13E9" w:rsidTr="0063316F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7D4" w:rsidRPr="00FE13E9" w:rsidRDefault="002B37D4" w:rsidP="006331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9-10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B37D4" w:rsidRPr="00FE13E9" w:rsidRDefault="002B37D4" w:rsidP="0063316F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0</w:t>
            </w: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80-100 % ответов)</w:t>
            </w:r>
          </w:p>
        </w:tc>
      </w:tr>
      <w:tr w:rsidR="002B37D4" w:rsidRPr="00FE13E9" w:rsidTr="0063316F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7D4" w:rsidRPr="00FE13E9" w:rsidRDefault="002B37D4" w:rsidP="006331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6-8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B37D4" w:rsidRPr="00FE13E9" w:rsidRDefault="002B37D4" w:rsidP="0063316F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6-8 правильных ответов (67-79 % ответов)</w:t>
            </w:r>
          </w:p>
        </w:tc>
      </w:tr>
      <w:tr w:rsidR="002B37D4" w:rsidRPr="00FE13E9" w:rsidTr="0063316F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7D4" w:rsidRPr="00FE13E9" w:rsidRDefault="002B37D4" w:rsidP="006331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3-5 баллов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B37D4" w:rsidRPr="00FE13E9" w:rsidRDefault="002B37D4" w:rsidP="0063316F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3-5 правильных ответов (50-66 % ответов)</w:t>
            </w:r>
          </w:p>
        </w:tc>
      </w:tr>
      <w:tr w:rsidR="002B37D4" w:rsidRPr="00FE13E9" w:rsidTr="0063316F">
        <w:trPr>
          <w:trHeight w:val="263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7D4" w:rsidRPr="00FE13E9" w:rsidRDefault="002B37D4" w:rsidP="006331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0-2 балла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B37D4" w:rsidRPr="00FE13E9" w:rsidRDefault="002B37D4" w:rsidP="0063316F">
            <w:pPr>
              <w:spacing w:after="0" w:line="240" w:lineRule="auto"/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>0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E13E9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ых ответов (менее 50% ответов)</w:t>
            </w:r>
          </w:p>
        </w:tc>
      </w:tr>
    </w:tbl>
    <w:p w:rsidR="00B54BA5" w:rsidRPr="00B54BA5" w:rsidRDefault="00B54BA5" w:rsidP="00B54BA5">
      <w:pPr>
        <w:tabs>
          <w:tab w:val="left" w:pos="2295"/>
        </w:tabs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54BA5" w:rsidRPr="00B54BA5" w:rsidRDefault="00B54BA5" w:rsidP="00B54BA5">
      <w:pPr>
        <w:keepNext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</w:rPr>
      </w:pPr>
    </w:p>
    <w:p w:rsidR="00B54BA5" w:rsidRPr="00B54BA5" w:rsidRDefault="00B54BA5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54BA5" w:rsidRPr="00B54BA5" w:rsidRDefault="00B54BA5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54BA5" w:rsidRDefault="00B54BA5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4E2B93" w:rsidRDefault="004E2B93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4E2B93" w:rsidRDefault="004E2B93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521DF" w:rsidRDefault="00F521DF" w:rsidP="00B54BA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A03F04" w:rsidRDefault="00B54BA5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54BA5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B54BA5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B54BA5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B54BA5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B54BA5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03F04" w:rsidRDefault="00A03F04" w:rsidP="00B54BA5">
      <w:pPr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2B7498" w:rsidRPr="00B54BA5" w:rsidRDefault="002B7498" w:rsidP="002B7498">
      <w:pPr>
        <w:spacing w:after="0" w:line="240" w:lineRule="auto"/>
        <w:jc w:val="right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B54BA5">
        <w:rPr>
          <w:rFonts w:ascii="Times New Roman" w:hAnsi="Times New Roman" w:cs="Times New Roman"/>
          <w:i/>
          <w:color w:val="000000"/>
          <w:sz w:val="24"/>
          <w:szCs w:val="24"/>
        </w:rPr>
        <w:t>Приложение 1.6</w:t>
      </w:r>
    </w:p>
    <w:p w:rsidR="002B7498" w:rsidRPr="00B54BA5" w:rsidRDefault="002B7498" w:rsidP="002B7498">
      <w:pPr>
        <w:pStyle w:val="a6"/>
        <w:spacing w:before="0" w:beforeAutospacing="0" w:after="0" w:afterAutospacing="0"/>
        <w:ind w:firstLine="709"/>
        <w:jc w:val="center"/>
        <w:rPr>
          <w:b/>
          <w:i/>
        </w:rPr>
      </w:pPr>
      <w:r w:rsidRPr="00B54BA5">
        <w:rPr>
          <w:b/>
          <w:i/>
        </w:rPr>
        <w:t>Билеты к экзамену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47"/>
      </w:tblGrid>
      <w:tr w:rsidR="002B7498" w:rsidRPr="00B54BA5" w:rsidTr="006F53AC">
        <w:tc>
          <w:tcPr>
            <w:tcW w:w="9855" w:type="dxa"/>
            <w:shd w:val="clear" w:color="auto" w:fill="auto"/>
          </w:tcPr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высшего образования «Дипломатическая академия</w:t>
            </w:r>
          </w:p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Министерства иностранных дел Российской Федерации»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38.03.01 Экономика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eastAsiaTheme="minorEastAsia" w:hAnsi="Times New Roman" w:cs="Times New Roman"/>
                <w:sz w:val="24"/>
                <w:szCs w:val="24"/>
              </w:rPr>
              <w:t>Программа бакалавриата «Мировая экономика»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федра Мировая экономика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Дисциплина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ы оптимальных решений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кзаменационный билет №1</w:t>
            </w:r>
          </w:p>
          <w:p w:rsidR="002B7498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>Вопрос 1.</w:t>
            </w:r>
            <w:r w:rsidR="00764EF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54BA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Линейное программирование. 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Постановка задачи. Каноническая и симметрическая задача линейного программирования</w:t>
            </w:r>
          </w:p>
          <w:p w:rsidR="002B7498" w:rsidRPr="00B54BA5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498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>Вопрос 2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B54B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Сетевая модель планирования. </w:t>
            </w:r>
            <w:r w:rsidRPr="00B54B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авила построения сетевых графиков.</w:t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B7498" w:rsidRPr="00B54BA5" w:rsidRDefault="002B7498" w:rsidP="006F53A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.   Решить транспортную задачу методом потенциалов </w:t>
            </w:r>
          </w:p>
          <w:p w:rsidR="002B7498" w:rsidRPr="00B54BA5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54760" cy="861060"/>
                  <wp:effectExtent l="0" t="0" r="2540" b="0"/>
                  <wp:docPr id="1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76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Составитель ______________________________________ Юрченко А.А. </w:t>
            </w:r>
          </w:p>
          <w:p w:rsidR="002B7498" w:rsidRPr="00B54BA5" w:rsidRDefault="002B7498" w:rsidP="006F53AC">
            <w:pPr>
              <w:spacing w:after="0" w:line="240" w:lineRule="auto"/>
              <w:ind w:firstLine="34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Cs/>
                <w:sz w:val="24"/>
                <w:szCs w:val="24"/>
              </w:rPr>
              <w:t>(подпись)</w:t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Заведующий кафедрой ____________________________  Толмачев П.И. </w:t>
            </w:r>
          </w:p>
          <w:p w:rsidR="002B7498" w:rsidRPr="00B54BA5" w:rsidRDefault="002B7498" w:rsidP="006F53AC">
            <w:pPr>
              <w:spacing w:after="0" w:line="240" w:lineRule="auto"/>
              <w:ind w:firstLine="3402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Cs/>
                <w:sz w:val="24"/>
                <w:szCs w:val="24"/>
              </w:rPr>
              <w:t>(подпис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«___» ____________20__ г.</w:t>
            </w:r>
          </w:p>
        </w:tc>
      </w:tr>
      <w:tr w:rsidR="002B7498" w:rsidRPr="00B54BA5" w:rsidTr="006F53AC">
        <w:tc>
          <w:tcPr>
            <w:tcW w:w="9855" w:type="dxa"/>
            <w:shd w:val="clear" w:color="auto" w:fill="auto"/>
          </w:tcPr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высшего образования «Дипломатическая академия</w:t>
            </w:r>
          </w:p>
          <w:p w:rsidR="002B7498" w:rsidRPr="00776FCF" w:rsidRDefault="002B7498" w:rsidP="006F53A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Министерства иностранных дел Российской Федерации»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sz w:val="24"/>
                <w:szCs w:val="24"/>
              </w:rPr>
              <w:t>38.03.01 Экономика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eastAsiaTheme="minorEastAsia" w:hAnsi="Times New Roman" w:cs="Times New Roman"/>
                <w:sz w:val="24"/>
                <w:szCs w:val="24"/>
              </w:rPr>
              <w:t>Программа бакалавриата «Мировая экономика»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76F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афедра Мировая экономика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Дисциплина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ы оптимальных решений</w:t>
            </w: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B7498" w:rsidRPr="00776FCF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76FC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кзаменационный билет №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  <w:p w:rsidR="002B7498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>Вопрос 1.</w:t>
            </w:r>
            <w:r w:rsidR="00764EF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54BA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Нелинейное программирование. </w:t>
            </w:r>
            <w:r w:rsidRPr="00B54B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ческий метод решения задач нелинейного программирования</w:t>
            </w:r>
          </w:p>
          <w:p w:rsidR="002B7498" w:rsidRPr="00B54BA5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498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опрос 2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B54B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етевая модель планирования</w:t>
            </w:r>
            <w:r w:rsidRPr="00B54B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Метод критического пути.</w:t>
            </w:r>
          </w:p>
          <w:p w:rsidR="002B7498" w:rsidRPr="00B54BA5" w:rsidRDefault="002B7498" w:rsidP="006F53AC">
            <w:pPr>
              <w:pStyle w:val="a4"/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498" w:rsidRPr="00B54BA5" w:rsidRDefault="002B7498" w:rsidP="006F53A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. </w:t>
            </w: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Привести к каноническому виду и решить задачу линейного программирования</w:t>
            </w:r>
          </w:p>
          <w:p w:rsidR="002B7498" w:rsidRPr="00B54BA5" w:rsidRDefault="002B7498" w:rsidP="006F53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4BA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56435" cy="999490"/>
                  <wp:effectExtent l="0" t="0" r="5715" b="0"/>
                  <wp:docPr id="2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6435" cy="999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Составитель ______________________________________ Юрченко А.А.</w:t>
            </w:r>
          </w:p>
          <w:p w:rsidR="002B7498" w:rsidRPr="00B54BA5" w:rsidRDefault="002B7498" w:rsidP="006F53AC">
            <w:pPr>
              <w:spacing w:after="0" w:line="240" w:lineRule="auto"/>
              <w:ind w:firstLine="34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Cs/>
                <w:sz w:val="24"/>
                <w:szCs w:val="24"/>
              </w:rPr>
              <w:t>(подпись)</w:t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 xml:space="preserve">Заведующий кафедрой ____________________________  Толмачев П.И. </w:t>
            </w:r>
          </w:p>
          <w:p w:rsidR="002B7498" w:rsidRPr="00B54BA5" w:rsidRDefault="002B7498" w:rsidP="006F53AC">
            <w:pPr>
              <w:spacing w:after="0" w:line="240" w:lineRule="auto"/>
              <w:ind w:firstLine="3402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bCs/>
                <w:sz w:val="24"/>
                <w:szCs w:val="24"/>
              </w:rPr>
              <w:t>(подпис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:rsidR="002B7498" w:rsidRPr="00B54BA5" w:rsidRDefault="002B7498" w:rsidP="006F53A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4BA5">
              <w:rPr>
                <w:rFonts w:ascii="Times New Roman" w:hAnsi="Times New Roman" w:cs="Times New Roman"/>
                <w:sz w:val="24"/>
                <w:szCs w:val="24"/>
              </w:rPr>
              <w:t>«___» ____________20__ г.</w:t>
            </w:r>
          </w:p>
        </w:tc>
      </w:tr>
    </w:tbl>
    <w:p w:rsidR="00764EFD" w:rsidRDefault="00764EFD" w:rsidP="004E2B93">
      <w:pPr>
        <w:spacing w:after="0" w:line="240" w:lineRule="auto"/>
        <w:ind w:firstLine="851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</w:pPr>
    </w:p>
    <w:p w:rsidR="004E2B93" w:rsidRPr="00494FFC" w:rsidRDefault="004E2B93" w:rsidP="004E2B93">
      <w:pPr>
        <w:spacing w:after="0" w:line="240" w:lineRule="auto"/>
        <w:ind w:firstLine="851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494FFC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Экзамен</w:t>
      </w:r>
    </w:p>
    <w:p w:rsidR="004E2B93" w:rsidRPr="00494FFC" w:rsidRDefault="004E2B93" w:rsidP="004E2B93">
      <w:pPr>
        <w:ind w:firstLine="851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94FFC">
        <w:rPr>
          <w:rFonts w:ascii="Times New Roman" w:hAnsi="Times New Roman" w:cs="Times New Roman"/>
          <w:b/>
          <w:color w:val="000000"/>
          <w:sz w:val="24"/>
          <w:szCs w:val="24"/>
        </w:rPr>
        <w:t>Критерии оценки</w:t>
      </w:r>
      <w:r w:rsidR="00A03F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0334F0" w:rsidRPr="004947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макс.</w:t>
      </w:r>
      <w:r w:rsidR="000334F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0</w:t>
      </w:r>
      <w:r w:rsidR="000334F0" w:rsidRPr="004947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баллов)</w:t>
      </w:r>
    </w:p>
    <w:p w:rsidR="004E2B93" w:rsidRPr="00494FFC" w:rsidRDefault="004E2B93" w:rsidP="004E2B9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94FFC">
        <w:rPr>
          <w:rFonts w:ascii="Times New Roman" w:hAnsi="Times New Roman" w:cs="Times New Roman"/>
          <w:sz w:val="24"/>
          <w:szCs w:val="24"/>
        </w:rPr>
        <w:t xml:space="preserve">Оценка </w:t>
      </w:r>
      <w:r w:rsidRPr="00494FFC">
        <w:rPr>
          <w:rFonts w:ascii="Times New Roman" w:hAnsi="Times New Roman" w:cs="Times New Roman"/>
          <w:b/>
          <w:sz w:val="24"/>
          <w:szCs w:val="24"/>
        </w:rPr>
        <w:t>«ОТЛИЧНО» (28-30 баллов)</w:t>
      </w:r>
      <w:r w:rsidRPr="00494FFC">
        <w:rPr>
          <w:rFonts w:ascii="Times New Roman" w:hAnsi="Times New Roman" w:cs="Times New Roman"/>
          <w:sz w:val="24"/>
          <w:szCs w:val="24"/>
        </w:rPr>
        <w:t xml:space="preserve"> ставится в том случае, когда обучающийся обнаруживает систематическое и глубокое знание программного материала по дисциплине, умеет свободно ориентироваться в вопросе. Ответ полный и правильный на основании изученного материала. Выдвинутые положения аргументированы и иллюстрированы примерами. Материал изложен в определенной логической последовательности, осознанно, литературным языком, с использованием современных научных терминов; ответ самостоятельный.  Обучающийся уверенно отвечает на дополнительные вопросы.</w:t>
      </w:r>
    </w:p>
    <w:p w:rsidR="004E2B93" w:rsidRPr="00494FFC" w:rsidRDefault="004E2B93" w:rsidP="004E2B9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94FFC">
        <w:rPr>
          <w:rFonts w:ascii="Times New Roman" w:hAnsi="Times New Roman" w:cs="Times New Roman"/>
          <w:sz w:val="24"/>
          <w:szCs w:val="24"/>
        </w:rPr>
        <w:t xml:space="preserve"> Оценка </w:t>
      </w:r>
      <w:r w:rsidRPr="00494FFC">
        <w:rPr>
          <w:rFonts w:ascii="Times New Roman" w:hAnsi="Times New Roman" w:cs="Times New Roman"/>
          <w:b/>
          <w:sz w:val="24"/>
          <w:szCs w:val="24"/>
        </w:rPr>
        <w:t>«ХОРОШО» (19-27 баллов)</w:t>
      </w:r>
      <w:r w:rsidRPr="00494FFC">
        <w:rPr>
          <w:rFonts w:ascii="Times New Roman" w:hAnsi="Times New Roman" w:cs="Times New Roman"/>
          <w:sz w:val="24"/>
          <w:szCs w:val="24"/>
        </w:rPr>
        <w:t xml:space="preserve"> ставится в том случае, когда обучающийся обнаруживает полное знание учебного материала, демонстрирует систематический характер знаний по дисциплине. Ответ полный и правильный, подтвержден примерами; но их обоснование не аргументировано, отсутствует собственная точка зрения. Материал изложен в определенной логической последовательности, при этом допущены 2-3 несущественные погрешности, исправленные по требованию экзаменатора. Обучающийся испытывает незначительные трудности в ответах на дополнительные вопросы. Материал изложен осознанно, самостоятельно, с использованием современных научных терминов, литературным языком.</w:t>
      </w:r>
    </w:p>
    <w:p w:rsidR="004E2B93" w:rsidRPr="00494FFC" w:rsidRDefault="004E2B93" w:rsidP="004E2B9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94FFC">
        <w:rPr>
          <w:rFonts w:ascii="Times New Roman" w:hAnsi="Times New Roman" w:cs="Times New Roman"/>
          <w:sz w:val="24"/>
          <w:szCs w:val="24"/>
        </w:rPr>
        <w:t>Оценка «</w:t>
      </w:r>
      <w:r w:rsidRPr="00494FFC">
        <w:rPr>
          <w:rFonts w:ascii="Times New Roman" w:hAnsi="Times New Roman" w:cs="Times New Roman"/>
          <w:b/>
          <w:sz w:val="24"/>
          <w:szCs w:val="24"/>
        </w:rPr>
        <w:t>УДОВЛЕТВОРИТЕЛЬНО» (10-</w:t>
      </w:r>
      <w:r w:rsidRPr="00CA0803">
        <w:rPr>
          <w:rFonts w:ascii="Times New Roman" w:hAnsi="Times New Roman" w:cs="Times New Roman"/>
          <w:b/>
          <w:sz w:val="24"/>
          <w:szCs w:val="24"/>
        </w:rPr>
        <w:t>1</w:t>
      </w:r>
      <w:r w:rsidR="00B865EB" w:rsidRPr="00CA0803">
        <w:rPr>
          <w:rFonts w:ascii="Times New Roman" w:hAnsi="Times New Roman" w:cs="Times New Roman"/>
          <w:b/>
          <w:sz w:val="24"/>
          <w:szCs w:val="24"/>
        </w:rPr>
        <w:t>8</w:t>
      </w:r>
      <w:r w:rsidRPr="00494FFC">
        <w:rPr>
          <w:rFonts w:ascii="Times New Roman" w:hAnsi="Times New Roman" w:cs="Times New Roman"/>
          <w:b/>
          <w:sz w:val="24"/>
          <w:szCs w:val="24"/>
        </w:rPr>
        <w:t xml:space="preserve"> баллов)</w:t>
      </w:r>
      <w:r w:rsidRPr="00494FFC">
        <w:rPr>
          <w:rFonts w:ascii="Times New Roman" w:hAnsi="Times New Roman" w:cs="Times New Roman"/>
          <w:sz w:val="24"/>
          <w:szCs w:val="24"/>
        </w:rPr>
        <w:t xml:space="preserve"> ставится в том случае, когда обучающийся обнаруживает знание основного программного материала по дисциплине, но допускает погрешности в ответе. Ответ недостаточно логически выстроен, самостоятелен. Основные понятия употреблены правильно, но обнаруживается недостаточное раскрытие теоретического материала. Выдвигаемые положения недостаточно аргументированы и не подтверждены примерами; ответ носит преимущественно описательный характер. испытывает достаточные трудности в ответах на вопросы. Научная терминология используется недостаточно.</w:t>
      </w:r>
    </w:p>
    <w:p w:rsidR="004E2B93" w:rsidRPr="00494FFC" w:rsidRDefault="004E2B93" w:rsidP="004E2B9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94FFC">
        <w:rPr>
          <w:rFonts w:ascii="Times New Roman" w:hAnsi="Times New Roman" w:cs="Times New Roman"/>
          <w:sz w:val="24"/>
          <w:szCs w:val="24"/>
        </w:rPr>
        <w:t>Оценка «</w:t>
      </w:r>
      <w:r w:rsidRPr="00494FFC">
        <w:rPr>
          <w:rFonts w:ascii="Times New Roman" w:hAnsi="Times New Roman" w:cs="Times New Roman"/>
          <w:b/>
          <w:sz w:val="24"/>
          <w:szCs w:val="24"/>
        </w:rPr>
        <w:t>НЕУДОВЛЕТВОРИТЕЛЬНО» (менее 10 баллов)</w:t>
      </w:r>
      <w:r w:rsidRPr="00494FFC">
        <w:rPr>
          <w:rFonts w:ascii="Times New Roman" w:hAnsi="Times New Roman" w:cs="Times New Roman"/>
          <w:sz w:val="24"/>
          <w:szCs w:val="24"/>
        </w:rPr>
        <w:t xml:space="preserve"> ставится в том случае, когда обучающийся не обнаруживает знание основного программного материала по дисци</w:t>
      </w:r>
      <w:r w:rsidRPr="00494FFC">
        <w:rPr>
          <w:rFonts w:ascii="Times New Roman" w:hAnsi="Times New Roman" w:cs="Times New Roman"/>
          <w:sz w:val="24"/>
          <w:szCs w:val="24"/>
        </w:rPr>
        <w:lastRenderedPageBreak/>
        <w:t>плине, допускает погрешности в ответе. Ответ недостаточно логически выстроен, самостоятелен. Основные понятия употреблены неправильно, обнаруживается недостаточное раскрытие теоретического материала. Выдвигаемые положения недостаточно аргументированы и не подтверждены примерами; испытывает достаточные трудности в ответах на вопросы. Научная терминология используется недостаточно.</w:t>
      </w:r>
    </w:p>
    <w:p w:rsidR="00FE13E9" w:rsidRPr="00FE13E9" w:rsidRDefault="00FE13E9" w:rsidP="00FE13E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sectPr w:rsidR="00FE13E9" w:rsidRPr="00FE13E9" w:rsidSect="00A7273B">
      <w:footerReference w:type="default" r:id="rId139"/>
      <w:pgSz w:w="11909" w:h="16834"/>
      <w:pgMar w:top="1304" w:right="1134" w:bottom="1134" w:left="1418" w:header="0" w:footer="680" w:gutter="0"/>
      <w:cols w:space="720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6C70" w:rsidRDefault="005C6C70" w:rsidP="00D40289">
      <w:pPr>
        <w:spacing w:after="0" w:line="240" w:lineRule="auto"/>
      </w:pPr>
      <w:r>
        <w:separator/>
      </w:r>
    </w:p>
  </w:endnote>
  <w:endnote w:type="continuationSeparator" w:id="0">
    <w:p w:rsidR="005C6C70" w:rsidRDefault="005C6C70" w:rsidP="00D402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CC"/>
    <w:family w:val="roman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Times New Roman Полужирный"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altName w:val="Malgun Gothic Semilight"/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899969"/>
    </w:sdtPr>
    <w:sdtEndPr/>
    <w:sdtContent>
      <w:p w:rsidR="005C6C70" w:rsidRDefault="005C6C70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7AA6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5C6C70" w:rsidRDefault="005C6C70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6C70" w:rsidRDefault="005C6C70" w:rsidP="00D40289">
      <w:pPr>
        <w:spacing w:after="0" w:line="240" w:lineRule="auto"/>
      </w:pPr>
      <w:r>
        <w:separator/>
      </w:r>
    </w:p>
  </w:footnote>
  <w:footnote w:type="continuationSeparator" w:id="0">
    <w:p w:rsidR="005C6C70" w:rsidRDefault="005C6C70" w:rsidP="00D402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B"/>
    <w:multiLevelType w:val="single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0"/>
        </w:tabs>
        <w:ind w:left="1440" w:hanging="360"/>
      </w:pPr>
      <w:rPr>
        <w:lang w:eastAsia="en-US"/>
      </w:rPr>
    </w:lvl>
  </w:abstractNum>
  <w:abstractNum w:abstractNumId="1" w15:restartNumberingAfterBreak="0">
    <w:nsid w:val="06B922BA"/>
    <w:multiLevelType w:val="hybridMultilevel"/>
    <w:tmpl w:val="CDC47ECC"/>
    <w:lvl w:ilvl="0" w:tplc="3104E41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" w15:restartNumberingAfterBreak="0">
    <w:nsid w:val="07087EB5"/>
    <w:multiLevelType w:val="hybridMultilevel"/>
    <w:tmpl w:val="5404A9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A546CAB"/>
    <w:multiLevelType w:val="hybridMultilevel"/>
    <w:tmpl w:val="643CB5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F41900"/>
    <w:multiLevelType w:val="hybridMultilevel"/>
    <w:tmpl w:val="BC5A7D76"/>
    <w:lvl w:ilvl="0" w:tplc="DC1A8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C556CF"/>
    <w:multiLevelType w:val="hybridMultilevel"/>
    <w:tmpl w:val="122EBF30"/>
    <w:lvl w:ilvl="0" w:tplc="4AA04D64">
      <w:start w:val="1"/>
      <w:numFmt w:val="decimal"/>
      <w:lvlText w:val="%1."/>
      <w:lvlJc w:val="left"/>
      <w:pPr>
        <w:ind w:left="862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 w15:restartNumberingAfterBreak="0">
    <w:nsid w:val="10B51E12"/>
    <w:multiLevelType w:val="hybridMultilevel"/>
    <w:tmpl w:val="BC580F22"/>
    <w:lvl w:ilvl="0" w:tplc="0407000F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000A9B"/>
    <w:multiLevelType w:val="hybridMultilevel"/>
    <w:tmpl w:val="75E407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7834FB"/>
    <w:multiLevelType w:val="hybridMultilevel"/>
    <w:tmpl w:val="FC0872F2"/>
    <w:lvl w:ilvl="0" w:tplc="98881D9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E845D1E"/>
    <w:multiLevelType w:val="hybridMultilevel"/>
    <w:tmpl w:val="2A16E7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EF1F43"/>
    <w:multiLevelType w:val="hybridMultilevel"/>
    <w:tmpl w:val="5ED23A5E"/>
    <w:lvl w:ilvl="0" w:tplc="FC609528">
      <w:start w:val="1"/>
      <w:numFmt w:val="decimal"/>
      <w:lvlText w:val="%1."/>
      <w:lvlJc w:val="left"/>
      <w:pPr>
        <w:ind w:left="502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21155758"/>
    <w:multiLevelType w:val="hybridMultilevel"/>
    <w:tmpl w:val="10EA5C2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5E6294"/>
    <w:multiLevelType w:val="hybridMultilevel"/>
    <w:tmpl w:val="F7F073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B4C78"/>
    <w:multiLevelType w:val="hybridMultilevel"/>
    <w:tmpl w:val="B46AC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DA5EEF"/>
    <w:multiLevelType w:val="hybridMultilevel"/>
    <w:tmpl w:val="7F6252E0"/>
    <w:lvl w:ilvl="0" w:tplc="0407000F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D2E046B"/>
    <w:multiLevelType w:val="hybridMultilevel"/>
    <w:tmpl w:val="53D8D4D4"/>
    <w:lvl w:ilvl="0" w:tplc="0407000F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554FD1"/>
    <w:multiLevelType w:val="hybridMultilevel"/>
    <w:tmpl w:val="44E2E50C"/>
    <w:lvl w:ilvl="0" w:tplc="0A5CDAE6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7" w15:restartNumberingAfterBreak="0">
    <w:nsid w:val="2D5E190A"/>
    <w:multiLevelType w:val="hybridMultilevel"/>
    <w:tmpl w:val="86E8E526"/>
    <w:lvl w:ilvl="0" w:tplc="4AA04D64">
      <w:start w:val="1"/>
      <w:numFmt w:val="decimal"/>
      <w:lvlText w:val="%1."/>
      <w:lvlJc w:val="left"/>
      <w:pPr>
        <w:ind w:left="862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A1250C"/>
    <w:multiLevelType w:val="hybridMultilevel"/>
    <w:tmpl w:val="DB00107E"/>
    <w:lvl w:ilvl="0" w:tplc="0000000C">
      <w:numFmt w:val="bullet"/>
      <w:lvlText w:val="-"/>
      <w:lvlJc w:val="left"/>
      <w:pPr>
        <w:ind w:left="720" w:hanging="360"/>
      </w:pPr>
      <w:rPr>
        <w:rFonts w:ascii="Liberation Serif" w:hAnsi="Liberation Serif" w:cs="Liberation Serif"/>
        <w:lang w:val="en-US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E8857F3"/>
    <w:multiLevelType w:val="hybridMultilevel"/>
    <w:tmpl w:val="82580C04"/>
    <w:lvl w:ilvl="0" w:tplc="0000000C">
      <w:numFmt w:val="bullet"/>
      <w:lvlText w:val="-"/>
      <w:lvlJc w:val="left"/>
      <w:pPr>
        <w:ind w:left="1083" w:hanging="360"/>
      </w:pPr>
      <w:rPr>
        <w:rFonts w:ascii="Liberation Serif" w:hAnsi="Liberation Serif" w:cs="Liberation Serif"/>
        <w:lang w:val="en-US"/>
      </w:rPr>
    </w:lvl>
    <w:lvl w:ilvl="1" w:tplc="04190003" w:tentative="1">
      <w:start w:val="1"/>
      <w:numFmt w:val="bullet"/>
      <w:lvlText w:val="o"/>
      <w:lvlJc w:val="left"/>
      <w:pPr>
        <w:ind w:left="18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3" w:hanging="360"/>
      </w:pPr>
      <w:rPr>
        <w:rFonts w:ascii="Wingdings" w:hAnsi="Wingdings" w:hint="default"/>
      </w:rPr>
    </w:lvl>
  </w:abstractNum>
  <w:abstractNum w:abstractNumId="20" w15:restartNumberingAfterBreak="0">
    <w:nsid w:val="30F56C84"/>
    <w:multiLevelType w:val="hybridMultilevel"/>
    <w:tmpl w:val="E7D228B6"/>
    <w:lvl w:ilvl="0" w:tplc="6CD8F7D2">
      <w:start w:val="1"/>
      <w:numFmt w:val="decimal"/>
      <w:lvlText w:val="%1."/>
      <w:lvlJc w:val="left"/>
      <w:pPr>
        <w:ind w:left="685" w:hanging="5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0" w:hanging="360"/>
      </w:pPr>
    </w:lvl>
    <w:lvl w:ilvl="2" w:tplc="0419001B" w:tentative="1">
      <w:start w:val="1"/>
      <w:numFmt w:val="lowerRoman"/>
      <w:lvlText w:val="%3."/>
      <w:lvlJc w:val="right"/>
      <w:pPr>
        <w:ind w:left="1900" w:hanging="180"/>
      </w:pPr>
    </w:lvl>
    <w:lvl w:ilvl="3" w:tplc="0419000F" w:tentative="1">
      <w:start w:val="1"/>
      <w:numFmt w:val="decimal"/>
      <w:lvlText w:val="%4."/>
      <w:lvlJc w:val="left"/>
      <w:pPr>
        <w:ind w:left="2620" w:hanging="360"/>
      </w:pPr>
    </w:lvl>
    <w:lvl w:ilvl="4" w:tplc="04190019" w:tentative="1">
      <w:start w:val="1"/>
      <w:numFmt w:val="lowerLetter"/>
      <w:lvlText w:val="%5."/>
      <w:lvlJc w:val="left"/>
      <w:pPr>
        <w:ind w:left="3340" w:hanging="360"/>
      </w:pPr>
    </w:lvl>
    <w:lvl w:ilvl="5" w:tplc="0419001B" w:tentative="1">
      <w:start w:val="1"/>
      <w:numFmt w:val="lowerRoman"/>
      <w:lvlText w:val="%6."/>
      <w:lvlJc w:val="right"/>
      <w:pPr>
        <w:ind w:left="4060" w:hanging="180"/>
      </w:pPr>
    </w:lvl>
    <w:lvl w:ilvl="6" w:tplc="0419000F" w:tentative="1">
      <w:start w:val="1"/>
      <w:numFmt w:val="decimal"/>
      <w:lvlText w:val="%7."/>
      <w:lvlJc w:val="left"/>
      <w:pPr>
        <w:ind w:left="4780" w:hanging="360"/>
      </w:pPr>
    </w:lvl>
    <w:lvl w:ilvl="7" w:tplc="04190019" w:tentative="1">
      <w:start w:val="1"/>
      <w:numFmt w:val="lowerLetter"/>
      <w:lvlText w:val="%8."/>
      <w:lvlJc w:val="left"/>
      <w:pPr>
        <w:ind w:left="5500" w:hanging="360"/>
      </w:pPr>
    </w:lvl>
    <w:lvl w:ilvl="8" w:tplc="041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21" w15:restartNumberingAfterBreak="0">
    <w:nsid w:val="333F316C"/>
    <w:multiLevelType w:val="singleLevel"/>
    <w:tmpl w:val="35E859F6"/>
    <w:lvl w:ilvl="0">
      <w:start w:val="1"/>
      <w:numFmt w:val="decimal"/>
      <w:lvlText w:val="%1)"/>
      <w:legacy w:legacy="1" w:legacySpace="0" w:legacyIndent="706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34171531"/>
    <w:multiLevelType w:val="hybridMultilevel"/>
    <w:tmpl w:val="341EB70A"/>
    <w:lvl w:ilvl="0" w:tplc="86B6625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46B3D09"/>
    <w:multiLevelType w:val="hybridMultilevel"/>
    <w:tmpl w:val="D92C0370"/>
    <w:lvl w:ilvl="0" w:tplc="187A5C1A">
      <w:start w:val="1"/>
      <w:numFmt w:val="bullet"/>
      <w:pStyle w:val="a"/>
      <w:lvlText w:val=""/>
      <w:lvlJc w:val="left"/>
      <w:pPr>
        <w:tabs>
          <w:tab w:val="num" w:pos="822"/>
        </w:tabs>
        <w:ind w:left="822" w:hanging="255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5BE765F"/>
    <w:multiLevelType w:val="hybridMultilevel"/>
    <w:tmpl w:val="C492AA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F808FF"/>
    <w:multiLevelType w:val="hybridMultilevel"/>
    <w:tmpl w:val="A51E1C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CF158D"/>
    <w:multiLevelType w:val="hybridMultilevel"/>
    <w:tmpl w:val="8FE0F02C"/>
    <w:lvl w:ilvl="0" w:tplc="2F60E2A6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7" w15:restartNumberingAfterBreak="0">
    <w:nsid w:val="39B8783A"/>
    <w:multiLevelType w:val="hybridMultilevel"/>
    <w:tmpl w:val="5180ED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BE45F3A"/>
    <w:multiLevelType w:val="hybridMultilevel"/>
    <w:tmpl w:val="0524A8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F321039"/>
    <w:multiLevelType w:val="hybridMultilevel"/>
    <w:tmpl w:val="F6247210"/>
    <w:lvl w:ilvl="0" w:tplc="0000000C">
      <w:numFmt w:val="bullet"/>
      <w:lvlText w:val="-"/>
      <w:lvlJc w:val="left"/>
      <w:pPr>
        <w:ind w:left="720" w:hanging="360"/>
      </w:pPr>
      <w:rPr>
        <w:rFonts w:ascii="Liberation Serif" w:hAnsi="Liberation Serif" w:cs="Liberation Serif"/>
        <w:lang w:val="en-US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FDC2706"/>
    <w:multiLevelType w:val="hybridMultilevel"/>
    <w:tmpl w:val="3154B7BE"/>
    <w:lvl w:ilvl="0" w:tplc="E0F8433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1" w15:restartNumberingAfterBreak="0">
    <w:nsid w:val="44384E7A"/>
    <w:multiLevelType w:val="hybridMultilevel"/>
    <w:tmpl w:val="B99E7402"/>
    <w:lvl w:ilvl="0" w:tplc="9E26A7F6">
      <w:start w:val="1"/>
      <w:numFmt w:val="decimal"/>
      <w:lvlText w:val="%1"/>
      <w:lvlJc w:val="left"/>
      <w:pPr>
        <w:tabs>
          <w:tab w:val="num" w:pos="57"/>
        </w:tabs>
        <w:ind w:left="57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49C4636"/>
    <w:multiLevelType w:val="hybridMultilevel"/>
    <w:tmpl w:val="B274998E"/>
    <w:lvl w:ilvl="0" w:tplc="4AA04D64">
      <w:start w:val="1"/>
      <w:numFmt w:val="decimal"/>
      <w:lvlText w:val="%1."/>
      <w:lvlJc w:val="left"/>
      <w:pPr>
        <w:ind w:left="862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85044C"/>
    <w:multiLevelType w:val="hybridMultilevel"/>
    <w:tmpl w:val="1128974C"/>
    <w:lvl w:ilvl="0" w:tplc="401CE178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AB65D08"/>
    <w:multiLevelType w:val="hybridMultilevel"/>
    <w:tmpl w:val="71D0A9C4"/>
    <w:lvl w:ilvl="0" w:tplc="0000000C">
      <w:numFmt w:val="bullet"/>
      <w:lvlText w:val="-"/>
      <w:lvlJc w:val="left"/>
      <w:pPr>
        <w:ind w:left="1429" w:hanging="360"/>
      </w:pPr>
      <w:rPr>
        <w:rFonts w:ascii="Liberation Serif" w:hAnsi="Liberation Serif" w:cs="Liberation Serif" w:hint="default"/>
        <w:lang w:val="en-US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4BB52519"/>
    <w:multiLevelType w:val="hybridMultilevel"/>
    <w:tmpl w:val="9C2E25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39A0169"/>
    <w:multiLevelType w:val="hybridMultilevel"/>
    <w:tmpl w:val="FF3E8970"/>
    <w:lvl w:ilvl="0" w:tplc="29FC0F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8411A5"/>
    <w:multiLevelType w:val="hybridMultilevel"/>
    <w:tmpl w:val="93E8D0D2"/>
    <w:lvl w:ilvl="0" w:tplc="0D667E4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38" w15:restartNumberingAfterBreak="0">
    <w:nsid w:val="5AE70912"/>
    <w:multiLevelType w:val="hybridMultilevel"/>
    <w:tmpl w:val="775453F2"/>
    <w:lvl w:ilvl="0" w:tplc="3146C6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424150"/>
    <w:multiLevelType w:val="hybridMultilevel"/>
    <w:tmpl w:val="9FC6F8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F57AC8"/>
    <w:multiLevelType w:val="hybridMultilevel"/>
    <w:tmpl w:val="FF5C3A7E"/>
    <w:lvl w:ilvl="0" w:tplc="6332E5C6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DF425C7"/>
    <w:multiLevelType w:val="hybridMultilevel"/>
    <w:tmpl w:val="AD16AB26"/>
    <w:lvl w:ilvl="0" w:tplc="472CC0D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 w15:restartNumberingAfterBreak="0">
    <w:nsid w:val="62BB7E93"/>
    <w:multiLevelType w:val="hybridMultilevel"/>
    <w:tmpl w:val="5A2230B2"/>
    <w:lvl w:ilvl="0" w:tplc="401CE178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45027E7"/>
    <w:multiLevelType w:val="hybridMultilevel"/>
    <w:tmpl w:val="204C599C"/>
    <w:lvl w:ilvl="0" w:tplc="4AA04D64">
      <w:start w:val="1"/>
      <w:numFmt w:val="decimal"/>
      <w:lvlText w:val="%1."/>
      <w:lvlJc w:val="left"/>
      <w:pPr>
        <w:ind w:left="1571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65CD46DE"/>
    <w:multiLevelType w:val="hybridMultilevel"/>
    <w:tmpl w:val="F80EC516"/>
    <w:lvl w:ilvl="0" w:tplc="A6163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5FB17EA"/>
    <w:multiLevelType w:val="hybridMultilevel"/>
    <w:tmpl w:val="F7A4F6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F0F5A2E"/>
    <w:multiLevelType w:val="hybridMultilevel"/>
    <w:tmpl w:val="DB90DE00"/>
    <w:lvl w:ilvl="0" w:tplc="8AD6D722">
      <w:start w:val="1"/>
      <w:numFmt w:val="decimal"/>
      <w:lvlText w:val="%1."/>
      <w:lvlJc w:val="left"/>
      <w:pPr>
        <w:ind w:left="1068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E75052"/>
    <w:multiLevelType w:val="hybridMultilevel"/>
    <w:tmpl w:val="9C2E25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3624208"/>
    <w:multiLevelType w:val="hybridMultilevel"/>
    <w:tmpl w:val="EB4A188E"/>
    <w:lvl w:ilvl="0" w:tplc="5CE89C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C20F19"/>
    <w:multiLevelType w:val="hybridMultilevel"/>
    <w:tmpl w:val="CA3E6A70"/>
    <w:lvl w:ilvl="0" w:tplc="401CE178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5377FE2"/>
    <w:multiLevelType w:val="hybridMultilevel"/>
    <w:tmpl w:val="9D4AC4F8"/>
    <w:lvl w:ilvl="0" w:tplc="401CE178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71F2BE8"/>
    <w:multiLevelType w:val="hybridMultilevel"/>
    <w:tmpl w:val="239C6908"/>
    <w:lvl w:ilvl="0" w:tplc="0A166414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20"/>
  </w:num>
  <w:num w:numId="3">
    <w:abstractNumId w:val="9"/>
  </w:num>
  <w:num w:numId="4">
    <w:abstractNumId w:val="27"/>
  </w:num>
  <w:num w:numId="5">
    <w:abstractNumId w:val="3"/>
  </w:num>
  <w:num w:numId="6">
    <w:abstractNumId w:val="13"/>
  </w:num>
  <w:num w:numId="7">
    <w:abstractNumId w:val="5"/>
  </w:num>
  <w:num w:numId="8">
    <w:abstractNumId w:val="17"/>
  </w:num>
  <w:num w:numId="9">
    <w:abstractNumId w:val="32"/>
  </w:num>
  <w:num w:numId="10">
    <w:abstractNumId w:val="43"/>
  </w:num>
  <w:num w:numId="11">
    <w:abstractNumId w:val="46"/>
  </w:num>
  <w:num w:numId="12">
    <w:abstractNumId w:val="7"/>
  </w:num>
  <w:num w:numId="13">
    <w:abstractNumId w:val="8"/>
  </w:num>
  <w:num w:numId="14">
    <w:abstractNumId w:val="37"/>
  </w:num>
  <w:num w:numId="15">
    <w:abstractNumId w:val="47"/>
  </w:num>
  <w:num w:numId="16">
    <w:abstractNumId w:val="22"/>
  </w:num>
  <w:num w:numId="17">
    <w:abstractNumId w:val="25"/>
  </w:num>
  <w:num w:numId="18">
    <w:abstractNumId w:val="39"/>
  </w:num>
  <w:num w:numId="19">
    <w:abstractNumId w:val="12"/>
  </w:num>
  <w:num w:numId="20">
    <w:abstractNumId w:val="26"/>
  </w:num>
  <w:num w:numId="21">
    <w:abstractNumId w:val="16"/>
  </w:num>
  <w:num w:numId="22">
    <w:abstractNumId w:val="1"/>
  </w:num>
  <w:num w:numId="23">
    <w:abstractNumId w:val="30"/>
  </w:num>
  <w:num w:numId="24">
    <w:abstractNumId w:val="35"/>
  </w:num>
  <w:num w:numId="2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0"/>
  </w:num>
  <w:num w:numId="27">
    <w:abstractNumId w:val="28"/>
  </w:num>
  <w:num w:numId="28">
    <w:abstractNumId w:val="4"/>
  </w:num>
  <w:num w:numId="29">
    <w:abstractNumId w:val="38"/>
  </w:num>
  <w:num w:numId="30">
    <w:abstractNumId w:val="23"/>
  </w:num>
  <w:num w:numId="31">
    <w:abstractNumId w:val="42"/>
  </w:num>
  <w:num w:numId="32">
    <w:abstractNumId w:val="45"/>
  </w:num>
  <w:num w:numId="33">
    <w:abstractNumId w:val="21"/>
  </w:num>
  <w:num w:numId="34">
    <w:abstractNumId w:val="36"/>
  </w:num>
  <w:num w:numId="35">
    <w:abstractNumId w:val="11"/>
  </w:num>
  <w:num w:numId="36">
    <w:abstractNumId w:val="14"/>
  </w:num>
  <w:num w:numId="37">
    <w:abstractNumId w:val="15"/>
  </w:num>
  <w:num w:numId="38">
    <w:abstractNumId w:val="6"/>
  </w:num>
  <w:num w:numId="39">
    <w:abstractNumId w:val="50"/>
  </w:num>
  <w:num w:numId="40">
    <w:abstractNumId w:val="33"/>
  </w:num>
  <w:num w:numId="41">
    <w:abstractNumId w:val="49"/>
  </w:num>
  <w:num w:numId="42">
    <w:abstractNumId w:val="51"/>
  </w:num>
  <w:num w:numId="43">
    <w:abstractNumId w:val="18"/>
  </w:num>
  <w:num w:numId="44">
    <w:abstractNumId w:val="10"/>
  </w:num>
  <w:num w:numId="45">
    <w:abstractNumId w:val="48"/>
  </w:num>
  <w:num w:numId="46">
    <w:abstractNumId w:val="2"/>
  </w:num>
  <w:num w:numId="47">
    <w:abstractNumId w:val="34"/>
  </w:num>
  <w:num w:numId="48">
    <w:abstractNumId w:val="19"/>
  </w:num>
  <w:num w:numId="49">
    <w:abstractNumId w:val="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29"/>
  </w:num>
  <w:num w:numId="5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289"/>
    <w:rsid w:val="00000AE4"/>
    <w:rsid w:val="000038D6"/>
    <w:rsid w:val="00007D7E"/>
    <w:rsid w:val="00012B95"/>
    <w:rsid w:val="00012F37"/>
    <w:rsid w:val="00023CFB"/>
    <w:rsid w:val="000334F0"/>
    <w:rsid w:val="00035533"/>
    <w:rsid w:val="00040508"/>
    <w:rsid w:val="000608A1"/>
    <w:rsid w:val="000723FC"/>
    <w:rsid w:val="0007337E"/>
    <w:rsid w:val="00075C03"/>
    <w:rsid w:val="00077C14"/>
    <w:rsid w:val="00081540"/>
    <w:rsid w:val="00090733"/>
    <w:rsid w:val="000B3723"/>
    <w:rsid w:val="000C40E3"/>
    <w:rsid w:val="000D3AD8"/>
    <w:rsid w:val="000D4A54"/>
    <w:rsid w:val="000F13D3"/>
    <w:rsid w:val="00102267"/>
    <w:rsid w:val="00102795"/>
    <w:rsid w:val="001034F6"/>
    <w:rsid w:val="00111117"/>
    <w:rsid w:val="0011751A"/>
    <w:rsid w:val="00117EC6"/>
    <w:rsid w:val="00124DAF"/>
    <w:rsid w:val="00130C91"/>
    <w:rsid w:val="00137818"/>
    <w:rsid w:val="00150A5A"/>
    <w:rsid w:val="00153159"/>
    <w:rsid w:val="00156101"/>
    <w:rsid w:val="00171D6C"/>
    <w:rsid w:val="00175AE1"/>
    <w:rsid w:val="00175FD1"/>
    <w:rsid w:val="00184409"/>
    <w:rsid w:val="00186189"/>
    <w:rsid w:val="00194AA2"/>
    <w:rsid w:val="00195246"/>
    <w:rsid w:val="00197C8D"/>
    <w:rsid w:val="001A7245"/>
    <w:rsid w:val="001C1C99"/>
    <w:rsid w:val="001C2FFF"/>
    <w:rsid w:val="001C34A1"/>
    <w:rsid w:val="001C3918"/>
    <w:rsid w:val="001D43C3"/>
    <w:rsid w:val="001E00D9"/>
    <w:rsid w:val="001E1387"/>
    <w:rsid w:val="001F1539"/>
    <w:rsid w:val="001F7864"/>
    <w:rsid w:val="00205274"/>
    <w:rsid w:val="00211E27"/>
    <w:rsid w:val="002125C9"/>
    <w:rsid w:val="0021287B"/>
    <w:rsid w:val="002173A2"/>
    <w:rsid w:val="00221803"/>
    <w:rsid w:val="00222916"/>
    <w:rsid w:val="002424F3"/>
    <w:rsid w:val="0024592B"/>
    <w:rsid w:val="0026027E"/>
    <w:rsid w:val="00266688"/>
    <w:rsid w:val="0027646B"/>
    <w:rsid w:val="00282598"/>
    <w:rsid w:val="0029195D"/>
    <w:rsid w:val="00297AA6"/>
    <w:rsid w:val="002B37D4"/>
    <w:rsid w:val="002B7498"/>
    <w:rsid w:val="002B75E5"/>
    <w:rsid w:val="002C1658"/>
    <w:rsid w:val="002C25C9"/>
    <w:rsid w:val="002C39A1"/>
    <w:rsid w:val="002D00D4"/>
    <w:rsid w:val="002D2D72"/>
    <w:rsid w:val="002F1E4C"/>
    <w:rsid w:val="002F5A32"/>
    <w:rsid w:val="003226E2"/>
    <w:rsid w:val="0032437E"/>
    <w:rsid w:val="00327973"/>
    <w:rsid w:val="00340E57"/>
    <w:rsid w:val="00346031"/>
    <w:rsid w:val="003572EB"/>
    <w:rsid w:val="0037288E"/>
    <w:rsid w:val="00377ED2"/>
    <w:rsid w:val="003864AF"/>
    <w:rsid w:val="00390762"/>
    <w:rsid w:val="00393490"/>
    <w:rsid w:val="003950AE"/>
    <w:rsid w:val="00395700"/>
    <w:rsid w:val="00396C09"/>
    <w:rsid w:val="00396D19"/>
    <w:rsid w:val="003973D6"/>
    <w:rsid w:val="003976F1"/>
    <w:rsid w:val="003A31AE"/>
    <w:rsid w:val="003A75AB"/>
    <w:rsid w:val="003B6EAD"/>
    <w:rsid w:val="003C0889"/>
    <w:rsid w:val="003E1959"/>
    <w:rsid w:val="003E5FD8"/>
    <w:rsid w:val="0040351F"/>
    <w:rsid w:val="00407285"/>
    <w:rsid w:val="004276DC"/>
    <w:rsid w:val="00441FDF"/>
    <w:rsid w:val="004442FB"/>
    <w:rsid w:val="004518D6"/>
    <w:rsid w:val="004631CE"/>
    <w:rsid w:val="00466ED2"/>
    <w:rsid w:val="00485849"/>
    <w:rsid w:val="00494FFC"/>
    <w:rsid w:val="004975B1"/>
    <w:rsid w:val="00497794"/>
    <w:rsid w:val="004A14D6"/>
    <w:rsid w:val="004A47E0"/>
    <w:rsid w:val="004A7234"/>
    <w:rsid w:val="004B13A6"/>
    <w:rsid w:val="004B3F9B"/>
    <w:rsid w:val="004C2D69"/>
    <w:rsid w:val="004D5006"/>
    <w:rsid w:val="004E2B93"/>
    <w:rsid w:val="004E5A8A"/>
    <w:rsid w:val="004F2526"/>
    <w:rsid w:val="00500F4A"/>
    <w:rsid w:val="00516269"/>
    <w:rsid w:val="00523031"/>
    <w:rsid w:val="00526352"/>
    <w:rsid w:val="00527B9A"/>
    <w:rsid w:val="0053047A"/>
    <w:rsid w:val="00531429"/>
    <w:rsid w:val="00533489"/>
    <w:rsid w:val="00554BF6"/>
    <w:rsid w:val="00555C71"/>
    <w:rsid w:val="00563D91"/>
    <w:rsid w:val="00566FC3"/>
    <w:rsid w:val="00570B28"/>
    <w:rsid w:val="00574760"/>
    <w:rsid w:val="005771CB"/>
    <w:rsid w:val="00584817"/>
    <w:rsid w:val="00593885"/>
    <w:rsid w:val="005A55C4"/>
    <w:rsid w:val="005A5A76"/>
    <w:rsid w:val="005B46A5"/>
    <w:rsid w:val="005C1A83"/>
    <w:rsid w:val="005C6C70"/>
    <w:rsid w:val="005E630E"/>
    <w:rsid w:val="005E6FF8"/>
    <w:rsid w:val="005F3A89"/>
    <w:rsid w:val="005F3FAF"/>
    <w:rsid w:val="00607765"/>
    <w:rsid w:val="00610530"/>
    <w:rsid w:val="00611D69"/>
    <w:rsid w:val="006254E8"/>
    <w:rsid w:val="006319F7"/>
    <w:rsid w:val="0063316F"/>
    <w:rsid w:val="006360BD"/>
    <w:rsid w:val="006367EE"/>
    <w:rsid w:val="00636D0C"/>
    <w:rsid w:val="006379CD"/>
    <w:rsid w:val="00643F36"/>
    <w:rsid w:val="006538AF"/>
    <w:rsid w:val="00673D48"/>
    <w:rsid w:val="0068067B"/>
    <w:rsid w:val="006807C5"/>
    <w:rsid w:val="0068089B"/>
    <w:rsid w:val="00682F29"/>
    <w:rsid w:val="0068512C"/>
    <w:rsid w:val="00697148"/>
    <w:rsid w:val="006A6818"/>
    <w:rsid w:val="006B014B"/>
    <w:rsid w:val="006C05CE"/>
    <w:rsid w:val="006C28EB"/>
    <w:rsid w:val="006C76D3"/>
    <w:rsid w:val="006D06A9"/>
    <w:rsid w:val="006D1E2B"/>
    <w:rsid w:val="006D3CA4"/>
    <w:rsid w:val="006D6E98"/>
    <w:rsid w:val="006E4C11"/>
    <w:rsid w:val="006E4DC0"/>
    <w:rsid w:val="006F53AC"/>
    <w:rsid w:val="00703FA6"/>
    <w:rsid w:val="00706E49"/>
    <w:rsid w:val="007338DE"/>
    <w:rsid w:val="00760E56"/>
    <w:rsid w:val="00764EFD"/>
    <w:rsid w:val="00770AC4"/>
    <w:rsid w:val="00796C3E"/>
    <w:rsid w:val="007A3794"/>
    <w:rsid w:val="007B0AF7"/>
    <w:rsid w:val="007C3AC6"/>
    <w:rsid w:val="007E0604"/>
    <w:rsid w:val="007E4085"/>
    <w:rsid w:val="007F4E06"/>
    <w:rsid w:val="008037B3"/>
    <w:rsid w:val="00812A49"/>
    <w:rsid w:val="00815ECE"/>
    <w:rsid w:val="00816B29"/>
    <w:rsid w:val="0082301F"/>
    <w:rsid w:val="008235BF"/>
    <w:rsid w:val="00837864"/>
    <w:rsid w:val="00852468"/>
    <w:rsid w:val="00864880"/>
    <w:rsid w:val="00885788"/>
    <w:rsid w:val="00894F87"/>
    <w:rsid w:val="0089639F"/>
    <w:rsid w:val="008972BE"/>
    <w:rsid w:val="008A61FF"/>
    <w:rsid w:val="008B17C3"/>
    <w:rsid w:val="008B6B2C"/>
    <w:rsid w:val="008C5F2C"/>
    <w:rsid w:val="008D247E"/>
    <w:rsid w:val="008F37C2"/>
    <w:rsid w:val="009211E2"/>
    <w:rsid w:val="00925170"/>
    <w:rsid w:val="00930653"/>
    <w:rsid w:val="0094221B"/>
    <w:rsid w:val="00944A5A"/>
    <w:rsid w:val="00955197"/>
    <w:rsid w:val="009628BF"/>
    <w:rsid w:val="00983039"/>
    <w:rsid w:val="00983F52"/>
    <w:rsid w:val="0099027D"/>
    <w:rsid w:val="0099493E"/>
    <w:rsid w:val="009A0716"/>
    <w:rsid w:val="009A681A"/>
    <w:rsid w:val="009B0B39"/>
    <w:rsid w:val="009C22C9"/>
    <w:rsid w:val="009C4397"/>
    <w:rsid w:val="009C4DBE"/>
    <w:rsid w:val="009D345A"/>
    <w:rsid w:val="009D6F0F"/>
    <w:rsid w:val="009E4A2C"/>
    <w:rsid w:val="009E6F80"/>
    <w:rsid w:val="009F6F7B"/>
    <w:rsid w:val="00A03F04"/>
    <w:rsid w:val="00A05C24"/>
    <w:rsid w:val="00A152C4"/>
    <w:rsid w:val="00A4689B"/>
    <w:rsid w:val="00A503B7"/>
    <w:rsid w:val="00A50F57"/>
    <w:rsid w:val="00A63A4E"/>
    <w:rsid w:val="00A66E3A"/>
    <w:rsid w:val="00A7059D"/>
    <w:rsid w:val="00A7273B"/>
    <w:rsid w:val="00A73D38"/>
    <w:rsid w:val="00A750FF"/>
    <w:rsid w:val="00A77E68"/>
    <w:rsid w:val="00A81565"/>
    <w:rsid w:val="00AA44E5"/>
    <w:rsid w:val="00AA512D"/>
    <w:rsid w:val="00AA522F"/>
    <w:rsid w:val="00AB5A94"/>
    <w:rsid w:val="00AB6EFA"/>
    <w:rsid w:val="00AB6FD4"/>
    <w:rsid w:val="00AC1B9D"/>
    <w:rsid w:val="00AC32EB"/>
    <w:rsid w:val="00AC33FD"/>
    <w:rsid w:val="00AC422B"/>
    <w:rsid w:val="00AD2051"/>
    <w:rsid w:val="00AD4A6E"/>
    <w:rsid w:val="00AE6E49"/>
    <w:rsid w:val="00B02D89"/>
    <w:rsid w:val="00B032BF"/>
    <w:rsid w:val="00B17AEC"/>
    <w:rsid w:val="00B27AD3"/>
    <w:rsid w:val="00B31674"/>
    <w:rsid w:val="00B35127"/>
    <w:rsid w:val="00B53CD4"/>
    <w:rsid w:val="00B54BA5"/>
    <w:rsid w:val="00B566D6"/>
    <w:rsid w:val="00B6061E"/>
    <w:rsid w:val="00B71802"/>
    <w:rsid w:val="00B7249E"/>
    <w:rsid w:val="00B73C13"/>
    <w:rsid w:val="00B75759"/>
    <w:rsid w:val="00B864ED"/>
    <w:rsid w:val="00B865EB"/>
    <w:rsid w:val="00B93A6E"/>
    <w:rsid w:val="00B94361"/>
    <w:rsid w:val="00B97A0C"/>
    <w:rsid w:val="00BA053A"/>
    <w:rsid w:val="00BA30DE"/>
    <w:rsid w:val="00BC13EE"/>
    <w:rsid w:val="00BD1202"/>
    <w:rsid w:val="00BD128D"/>
    <w:rsid w:val="00BD3418"/>
    <w:rsid w:val="00BE172D"/>
    <w:rsid w:val="00C00FAB"/>
    <w:rsid w:val="00C12656"/>
    <w:rsid w:val="00C3169A"/>
    <w:rsid w:val="00C34372"/>
    <w:rsid w:val="00C376B3"/>
    <w:rsid w:val="00C43C05"/>
    <w:rsid w:val="00C44718"/>
    <w:rsid w:val="00C4552B"/>
    <w:rsid w:val="00C55485"/>
    <w:rsid w:val="00C603ED"/>
    <w:rsid w:val="00C6694F"/>
    <w:rsid w:val="00C67203"/>
    <w:rsid w:val="00C67F94"/>
    <w:rsid w:val="00C77BA1"/>
    <w:rsid w:val="00C830B5"/>
    <w:rsid w:val="00C91C4E"/>
    <w:rsid w:val="00C93421"/>
    <w:rsid w:val="00C954D3"/>
    <w:rsid w:val="00C96741"/>
    <w:rsid w:val="00CA0803"/>
    <w:rsid w:val="00CC4199"/>
    <w:rsid w:val="00CD6216"/>
    <w:rsid w:val="00CE4FAF"/>
    <w:rsid w:val="00D04BB5"/>
    <w:rsid w:val="00D06B26"/>
    <w:rsid w:val="00D071CF"/>
    <w:rsid w:val="00D10BE8"/>
    <w:rsid w:val="00D136F0"/>
    <w:rsid w:val="00D25042"/>
    <w:rsid w:val="00D2698C"/>
    <w:rsid w:val="00D33D61"/>
    <w:rsid w:val="00D33E18"/>
    <w:rsid w:val="00D40289"/>
    <w:rsid w:val="00D4115D"/>
    <w:rsid w:val="00D455E7"/>
    <w:rsid w:val="00D50EAC"/>
    <w:rsid w:val="00D55D37"/>
    <w:rsid w:val="00D55DCE"/>
    <w:rsid w:val="00D56566"/>
    <w:rsid w:val="00D60BDF"/>
    <w:rsid w:val="00D6419B"/>
    <w:rsid w:val="00D677CE"/>
    <w:rsid w:val="00D70E51"/>
    <w:rsid w:val="00D72915"/>
    <w:rsid w:val="00D73919"/>
    <w:rsid w:val="00D83EF2"/>
    <w:rsid w:val="00D846BB"/>
    <w:rsid w:val="00D905EA"/>
    <w:rsid w:val="00D91B45"/>
    <w:rsid w:val="00DA0BE7"/>
    <w:rsid w:val="00DA1153"/>
    <w:rsid w:val="00DC1D7D"/>
    <w:rsid w:val="00DC2AD7"/>
    <w:rsid w:val="00DF005D"/>
    <w:rsid w:val="00DF4C26"/>
    <w:rsid w:val="00E012C3"/>
    <w:rsid w:val="00E17565"/>
    <w:rsid w:val="00E34EBB"/>
    <w:rsid w:val="00E42C24"/>
    <w:rsid w:val="00E64E41"/>
    <w:rsid w:val="00E7622C"/>
    <w:rsid w:val="00E77115"/>
    <w:rsid w:val="00E87367"/>
    <w:rsid w:val="00E96A8F"/>
    <w:rsid w:val="00E96BE2"/>
    <w:rsid w:val="00EA0615"/>
    <w:rsid w:val="00EA2176"/>
    <w:rsid w:val="00EA2326"/>
    <w:rsid w:val="00EA6AC7"/>
    <w:rsid w:val="00EA6D34"/>
    <w:rsid w:val="00EB69F6"/>
    <w:rsid w:val="00EC1C07"/>
    <w:rsid w:val="00EC507F"/>
    <w:rsid w:val="00ED0929"/>
    <w:rsid w:val="00EE06EA"/>
    <w:rsid w:val="00EE466C"/>
    <w:rsid w:val="00EF0AF1"/>
    <w:rsid w:val="00F26730"/>
    <w:rsid w:val="00F33A50"/>
    <w:rsid w:val="00F43672"/>
    <w:rsid w:val="00F4384E"/>
    <w:rsid w:val="00F47BC9"/>
    <w:rsid w:val="00F521DF"/>
    <w:rsid w:val="00F5697A"/>
    <w:rsid w:val="00F60F23"/>
    <w:rsid w:val="00F61312"/>
    <w:rsid w:val="00F7248F"/>
    <w:rsid w:val="00F736DF"/>
    <w:rsid w:val="00F77660"/>
    <w:rsid w:val="00F834AA"/>
    <w:rsid w:val="00F8442A"/>
    <w:rsid w:val="00F8769C"/>
    <w:rsid w:val="00FA2B6F"/>
    <w:rsid w:val="00FA5A37"/>
    <w:rsid w:val="00FB5623"/>
    <w:rsid w:val="00FB74D1"/>
    <w:rsid w:val="00FC1DE5"/>
    <w:rsid w:val="00FC58A0"/>
    <w:rsid w:val="00FD3E62"/>
    <w:rsid w:val="00FE13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  <w15:docId w15:val="{4D401B0E-136C-4269-B587-CE58E12F6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6061E"/>
  </w:style>
  <w:style w:type="paragraph" w:styleId="1">
    <w:name w:val="heading 1"/>
    <w:basedOn w:val="a0"/>
    <w:next w:val="a0"/>
    <w:link w:val="10"/>
    <w:qFormat/>
    <w:rsid w:val="00327973"/>
    <w:pPr>
      <w:keepNext/>
      <w:widowControl w:val="0"/>
      <w:spacing w:after="0" w:line="240" w:lineRule="auto"/>
      <w:ind w:firstLine="400"/>
      <w:jc w:val="center"/>
      <w:outlineLvl w:val="0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E13E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4">
    <w:name w:val="heading 4"/>
    <w:basedOn w:val="a0"/>
    <w:next w:val="a0"/>
    <w:link w:val="40"/>
    <w:qFormat/>
    <w:rsid w:val="00D4028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0">
    <w:name w:val="Заголовок 4 Знак"/>
    <w:basedOn w:val="a1"/>
    <w:link w:val="4"/>
    <w:rsid w:val="00D40289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D40289"/>
  </w:style>
  <w:style w:type="paragraph" w:styleId="a4">
    <w:name w:val="List Paragraph"/>
    <w:basedOn w:val="a0"/>
    <w:uiPriority w:val="34"/>
    <w:qFormat/>
    <w:rsid w:val="00D40289"/>
    <w:pPr>
      <w:ind w:left="720"/>
      <w:contextualSpacing/>
    </w:pPr>
    <w:rPr>
      <w:rFonts w:eastAsiaTheme="minorEastAsia"/>
      <w:lang w:eastAsia="ru-RU"/>
    </w:rPr>
  </w:style>
  <w:style w:type="character" w:styleId="a5">
    <w:name w:val="Hyperlink"/>
    <w:basedOn w:val="a1"/>
    <w:uiPriority w:val="99"/>
    <w:unhideWhenUsed/>
    <w:rsid w:val="00D40289"/>
    <w:rPr>
      <w:color w:val="0000FF"/>
      <w:u w:val="single"/>
    </w:rPr>
  </w:style>
  <w:style w:type="paragraph" w:styleId="a6">
    <w:name w:val="Normal (Web)"/>
    <w:basedOn w:val="a0"/>
    <w:uiPriority w:val="99"/>
    <w:unhideWhenUsed/>
    <w:rsid w:val="00D402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0"/>
    <w:link w:val="a8"/>
    <w:uiPriority w:val="99"/>
    <w:unhideWhenUsed/>
    <w:rsid w:val="00D40289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8">
    <w:name w:val="Верхний колонтитул Знак"/>
    <w:basedOn w:val="a1"/>
    <w:link w:val="a7"/>
    <w:uiPriority w:val="99"/>
    <w:rsid w:val="00D40289"/>
    <w:rPr>
      <w:rFonts w:eastAsiaTheme="minorEastAsia"/>
      <w:lang w:eastAsia="ru-RU"/>
    </w:rPr>
  </w:style>
  <w:style w:type="paragraph" w:styleId="a9">
    <w:name w:val="footer"/>
    <w:basedOn w:val="a0"/>
    <w:link w:val="aa"/>
    <w:uiPriority w:val="99"/>
    <w:unhideWhenUsed/>
    <w:rsid w:val="00D40289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a">
    <w:name w:val="Нижний колонтитул Знак"/>
    <w:basedOn w:val="a1"/>
    <w:link w:val="a9"/>
    <w:uiPriority w:val="99"/>
    <w:rsid w:val="00D40289"/>
    <w:rPr>
      <w:rFonts w:eastAsiaTheme="minorEastAsia"/>
      <w:lang w:eastAsia="ru-RU"/>
    </w:rPr>
  </w:style>
  <w:style w:type="paragraph" w:styleId="ab">
    <w:name w:val="Plain Text"/>
    <w:basedOn w:val="a0"/>
    <w:link w:val="ac"/>
    <w:rsid w:val="00D40289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1"/>
    <w:link w:val="ab"/>
    <w:rsid w:val="00D40289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d">
    <w:name w:val="Основной текст_"/>
    <w:basedOn w:val="a1"/>
    <w:link w:val="3"/>
    <w:rsid w:val="00D40289"/>
    <w:rPr>
      <w:rFonts w:ascii="Times New Roman" w:eastAsia="Times New Roman" w:hAnsi="Times New Roman" w:cs="Times New Roman"/>
      <w:spacing w:val="3"/>
      <w:sz w:val="21"/>
      <w:szCs w:val="21"/>
      <w:shd w:val="clear" w:color="auto" w:fill="FFFFFF"/>
    </w:rPr>
  </w:style>
  <w:style w:type="character" w:customStyle="1" w:styleId="21">
    <w:name w:val="Основной текст2"/>
    <w:basedOn w:val="ad"/>
    <w:rsid w:val="00D40289"/>
    <w:rPr>
      <w:rFonts w:ascii="Times New Roman" w:eastAsia="Times New Roman" w:hAnsi="Times New Roman" w:cs="Times New Roman"/>
      <w:color w:val="000000"/>
      <w:spacing w:val="3"/>
      <w:w w:val="100"/>
      <w:position w:val="0"/>
      <w:sz w:val="21"/>
      <w:szCs w:val="21"/>
      <w:shd w:val="clear" w:color="auto" w:fill="FFFFFF"/>
      <w:lang w:val="ru-RU"/>
    </w:rPr>
  </w:style>
  <w:style w:type="paragraph" w:customStyle="1" w:styleId="3">
    <w:name w:val="Основной текст3"/>
    <w:basedOn w:val="a0"/>
    <w:link w:val="ad"/>
    <w:rsid w:val="00D40289"/>
    <w:pPr>
      <w:widowControl w:val="0"/>
      <w:shd w:val="clear" w:color="auto" w:fill="FFFFFF"/>
      <w:spacing w:after="360" w:line="0" w:lineRule="atLeast"/>
      <w:jc w:val="both"/>
    </w:pPr>
    <w:rPr>
      <w:rFonts w:ascii="Times New Roman" w:eastAsia="Times New Roman" w:hAnsi="Times New Roman" w:cs="Times New Roman"/>
      <w:spacing w:val="3"/>
      <w:sz w:val="21"/>
      <w:szCs w:val="21"/>
    </w:rPr>
  </w:style>
  <w:style w:type="paragraph" w:styleId="ae">
    <w:name w:val="Body Text"/>
    <w:basedOn w:val="a0"/>
    <w:link w:val="af"/>
    <w:uiPriority w:val="99"/>
    <w:rsid w:val="00D40289"/>
    <w:pPr>
      <w:framePr w:w="4202" w:h="3768" w:hRule="exact" w:hSpace="180" w:wrap="auto" w:vAnchor="text" w:hAnchor="page" w:x="1013" w:y="155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">
    <w:name w:val="Основной текст Знак"/>
    <w:basedOn w:val="a1"/>
    <w:link w:val="ae"/>
    <w:uiPriority w:val="99"/>
    <w:rsid w:val="00D4028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Body Text Indent"/>
    <w:basedOn w:val="a0"/>
    <w:link w:val="af1"/>
    <w:uiPriority w:val="99"/>
    <w:rsid w:val="00D4028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с отступом Знак"/>
    <w:basedOn w:val="a1"/>
    <w:link w:val="af0"/>
    <w:uiPriority w:val="99"/>
    <w:rsid w:val="00D4028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2"/>
    <w:uiPriority w:val="39"/>
    <w:rsid w:val="00D402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footnote text"/>
    <w:basedOn w:val="a0"/>
    <w:link w:val="af4"/>
    <w:semiHidden/>
    <w:rsid w:val="00D402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4">
    <w:name w:val="Текст сноски Знак"/>
    <w:basedOn w:val="a1"/>
    <w:link w:val="af3"/>
    <w:semiHidden/>
    <w:rsid w:val="00D4028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footnote reference"/>
    <w:basedOn w:val="a1"/>
    <w:semiHidden/>
    <w:rsid w:val="00D40289"/>
    <w:rPr>
      <w:vertAlign w:val="superscript"/>
    </w:rPr>
  </w:style>
  <w:style w:type="paragraph" w:customStyle="1" w:styleId="12">
    <w:name w:val="Обычный1"/>
    <w:rsid w:val="00D4028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customStyle="1" w:styleId="22">
    <w:name w:val="Основной текст (2)_"/>
    <w:basedOn w:val="a1"/>
    <w:link w:val="23"/>
    <w:rsid w:val="00D40289"/>
    <w:rPr>
      <w:rFonts w:ascii="Lucida Sans Unicode" w:eastAsia="Lucida Sans Unicode" w:hAnsi="Lucida Sans Unicode" w:cs="Lucida Sans Unicode"/>
      <w:b/>
      <w:bCs/>
      <w:sz w:val="23"/>
      <w:szCs w:val="23"/>
      <w:shd w:val="clear" w:color="auto" w:fill="FFFFFF"/>
    </w:rPr>
  </w:style>
  <w:style w:type="character" w:customStyle="1" w:styleId="2MSMincho13pt">
    <w:name w:val="Основной текст (2) + MS Mincho;13 pt;Не полужирный;Курсив"/>
    <w:basedOn w:val="22"/>
    <w:rsid w:val="00D40289"/>
    <w:rPr>
      <w:rFonts w:ascii="MS Mincho" w:eastAsia="MS Mincho" w:hAnsi="MS Mincho" w:cs="MS Mincho"/>
      <w:b/>
      <w:bCs/>
      <w:i/>
      <w:iCs/>
      <w:color w:val="000000"/>
      <w:spacing w:val="0"/>
      <w:w w:val="100"/>
      <w:position w:val="0"/>
      <w:sz w:val="26"/>
      <w:szCs w:val="26"/>
      <w:shd w:val="clear" w:color="auto" w:fill="FFFFFF"/>
    </w:rPr>
  </w:style>
  <w:style w:type="paragraph" w:customStyle="1" w:styleId="23">
    <w:name w:val="Основной текст (2)"/>
    <w:basedOn w:val="a0"/>
    <w:link w:val="22"/>
    <w:rsid w:val="00D40289"/>
    <w:pPr>
      <w:widowControl w:val="0"/>
      <w:shd w:val="clear" w:color="auto" w:fill="FFFFFF"/>
      <w:spacing w:before="120" w:after="300" w:line="354" w:lineRule="exact"/>
      <w:jc w:val="center"/>
    </w:pPr>
    <w:rPr>
      <w:rFonts w:ascii="Lucida Sans Unicode" w:eastAsia="Lucida Sans Unicode" w:hAnsi="Lucida Sans Unicode" w:cs="Lucida Sans Unicode"/>
      <w:b/>
      <w:bCs/>
      <w:sz w:val="23"/>
      <w:szCs w:val="23"/>
    </w:rPr>
  </w:style>
  <w:style w:type="character" w:customStyle="1" w:styleId="30">
    <w:name w:val="Основной текст (3)_"/>
    <w:basedOn w:val="a1"/>
    <w:link w:val="31"/>
    <w:rsid w:val="00D40289"/>
    <w:rPr>
      <w:rFonts w:ascii="Lucida Sans Unicode" w:eastAsia="Lucida Sans Unicode" w:hAnsi="Lucida Sans Unicode" w:cs="Lucida Sans Unicode"/>
      <w:spacing w:val="-3"/>
      <w:sz w:val="23"/>
      <w:szCs w:val="23"/>
      <w:shd w:val="clear" w:color="auto" w:fill="FFFFFF"/>
    </w:rPr>
  </w:style>
  <w:style w:type="character" w:customStyle="1" w:styleId="3MSReferenceSansSerif11pt0pt">
    <w:name w:val="Основной текст (3) + MS Reference Sans Serif;11 pt;Полужирный;Интервал 0 pt"/>
    <w:basedOn w:val="30"/>
    <w:rsid w:val="00D40289"/>
    <w:rPr>
      <w:rFonts w:ascii="MS Reference Sans Serif" w:eastAsia="MS Reference Sans Serif" w:hAnsi="MS Reference Sans Serif" w:cs="MS Reference Sans Serif"/>
      <w:b/>
      <w:bCs/>
      <w:color w:val="000000"/>
      <w:spacing w:val="-2"/>
      <w:w w:val="100"/>
      <w:position w:val="0"/>
      <w:sz w:val="22"/>
      <w:szCs w:val="22"/>
      <w:shd w:val="clear" w:color="auto" w:fill="FFFFFF"/>
      <w:lang w:val="ru-RU"/>
    </w:rPr>
  </w:style>
  <w:style w:type="character" w:customStyle="1" w:styleId="Corbel105pt0pt">
    <w:name w:val="Основной текст + Corbel;10;5 pt;Интервал 0 pt"/>
    <w:basedOn w:val="ad"/>
    <w:rsid w:val="00D40289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11pt0pt">
    <w:name w:val="Основной текст + 11 pt;Полужирный;Интервал 0 pt"/>
    <w:basedOn w:val="ad"/>
    <w:rsid w:val="00D40289"/>
    <w:rPr>
      <w:rFonts w:ascii="Lucida Sans Unicode" w:eastAsia="Lucida Sans Unicode" w:hAnsi="Lucida Sans Unicode" w:cs="Lucida Sans Unicode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65pt0pt">
    <w:name w:val="Основной текст + 6;5 pt;Курсив;Интервал 0 pt"/>
    <w:basedOn w:val="ad"/>
    <w:rsid w:val="00D402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13"/>
      <w:w w:val="100"/>
      <w:position w:val="0"/>
      <w:sz w:val="13"/>
      <w:szCs w:val="13"/>
      <w:u w:val="none"/>
      <w:shd w:val="clear" w:color="auto" w:fill="FFFFFF"/>
      <w:lang w:val="ru-RU"/>
    </w:rPr>
  </w:style>
  <w:style w:type="character" w:customStyle="1" w:styleId="0pt">
    <w:name w:val="Основной текст + Интервал 0 pt"/>
    <w:basedOn w:val="ad"/>
    <w:rsid w:val="00D402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6"/>
      <w:w w:val="100"/>
      <w:position w:val="0"/>
      <w:sz w:val="19"/>
      <w:szCs w:val="19"/>
      <w:u w:val="none"/>
      <w:shd w:val="clear" w:color="auto" w:fill="FFFFFF"/>
      <w:lang w:val="ru-RU"/>
    </w:rPr>
  </w:style>
  <w:style w:type="paragraph" w:customStyle="1" w:styleId="31">
    <w:name w:val="Основной текст (3)"/>
    <w:basedOn w:val="a0"/>
    <w:link w:val="30"/>
    <w:rsid w:val="00D40289"/>
    <w:pPr>
      <w:widowControl w:val="0"/>
      <w:shd w:val="clear" w:color="auto" w:fill="FFFFFF"/>
      <w:spacing w:before="300" w:after="0" w:line="482" w:lineRule="exact"/>
      <w:jc w:val="right"/>
    </w:pPr>
    <w:rPr>
      <w:rFonts w:ascii="Lucida Sans Unicode" w:eastAsia="Lucida Sans Unicode" w:hAnsi="Lucida Sans Unicode" w:cs="Lucida Sans Unicode"/>
      <w:spacing w:val="-3"/>
      <w:sz w:val="23"/>
      <w:szCs w:val="23"/>
    </w:rPr>
  </w:style>
  <w:style w:type="paragraph" w:customStyle="1" w:styleId="13">
    <w:name w:val="Основной текст1"/>
    <w:basedOn w:val="a0"/>
    <w:rsid w:val="00D40289"/>
    <w:pPr>
      <w:widowControl w:val="0"/>
      <w:shd w:val="clear" w:color="auto" w:fill="FFFFFF"/>
      <w:spacing w:after="0" w:line="482" w:lineRule="exact"/>
      <w:jc w:val="both"/>
    </w:pPr>
    <w:rPr>
      <w:rFonts w:ascii="Lucida Sans Unicode" w:eastAsia="Lucida Sans Unicode" w:hAnsi="Lucida Sans Unicode" w:cs="Lucida Sans Unicode"/>
      <w:color w:val="000000"/>
      <w:spacing w:val="5"/>
      <w:sz w:val="19"/>
      <w:szCs w:val="19"/>
      <w:lang w:eastAsia="ru-RU"/>
    </w:rPr>
  </w:style>
  <w:style w:type="paragraph" w:styleId="af6">
    <w:name w:val="Balloon Text"/>
    <w:basedOn w:val="a0"/>
    <w:link w:val="af7"/>
    <w:uiPriority w:val="99"/>
    <w:semiHidden/>
    <w:unhideWhenUsed/>
    <w:rsid w:val="00D40289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f7">
    <w:name w:val="Текст выноски Знак"/>
    <w:basedOn w:val="a1"/>
    <w:link w:val="af6"/>
    <w:uiPriority w:val="99"/>
    <w:semiHidden/>
    <w:rsid w:val="00D40289"/>
    <w:rPr>
      <w:rFonts w:ascii="Tahoma" w:eastAsiaTheme="minorEastAsia" w:hAnsi="Tahoma" w:cs="Tahoma"/>
      <w:sz w:val="16"/>
      <w:szCs w:val="16"/>
      <w:lang w:eastAsia="ru-RU"/>
    </w:rPr>
  </w:style>
  <w:style w:type="table" w:customStyle="1" w:styleId="14">
    <w:name w:val="Сетка таблицы1"/>
    <w:basedOn w:val="a2"/>
    <w:next w:val="af2"/>
    <w:uiPriority w:val="59"/>
    <w:rsid w:val="00D40289"/>
    <w:pPr>
      <w:spacing w:after="0" w:line="240" w:lineRule="auto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ps">
    <w:name w:val="hps"/>
    <w:basedOn w:val="a1"/>
    <w:rsid w:val="00AC32EB"/>
  </w:style>
  <w:style w:type="paragraph" w:customStyle="1" w:styleId="Style7">
    <w:name w:val="Style7"/>
    <w:basedOn w:val="a0"/>
    <w:uiPriority w:val="99"/>
    <w:rsid w:val="00570B28"/>
    <w:pPr>
      <w:widowControl w:val="0"/>
      <w:autoSpaceDE w:val="0"/>
      <w:autoSpaceDN w:val="0"/>
      <w:adjustRightInd w:val="0"/>
      <w:spacing w:after="0" w:line="485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9">
    <w:name w:val="Style29"/>
    <w:basedOn w:val="a0"/>
    <w:uiPriority w:val="99"/>
    <w:rsid w:val="00570B2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570B2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1">
    <w:name w:val="Style31"/>
    <w:basedOn w:val="a0"/>
    <w:uiPriority w:val="99"/>
    <w:rsid w:val="00570B28"/>
    <w:pPr>
      <w:widowControl w:val="0"/>
      <w:autoSpaceDE w:val="0"/>
      <w:autoSpaceDN w:val="0"/>
      <w:adjustRightInd w:val="0"/>
      <w:spacing w:after="0" w:line="230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8">
    <w:name w:val="Style38"/>
    <w:basedOn w:val="a0"/>
    <w:uiPriority w:val="99"/>
    <w:rsid w:val="00570B28"/>
    <w:pPr>
      <w:widowControl w:val="0"/>
      <w:autoSpaceDE w:val="0"/>
      <w:autoSpaceDN w:val="0"/>
      <w:adjustRightInd w:val="0"/>
      <w:spacing w:after="0" w:line="274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6">
    <w:name w:val="Font Style46"/>
    <w:basedOn w:val="a1"/>
    <w:uiPriority w:val="99"/>
    <w:rsid w:val="00570B28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59">
    <w:name w:val="Font Style59"/>
    <w:basedOn w:val="a1"/>
    <w:uiPriority w:val="99"/>
    <w:rsid w:val="00570B2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60">
    <w:name w:val="Font Style60"/>
    <w:basedOn w:val="a1"/>
    <w:uiPriority w:val="99"/>
    <w:rsid w:val="00570B28"/>
    <w:rPr>
      <w:rFonts w:ascii="Times New Roman" w:hAnsi="Times New Roman" w:cs="Times New Roman"/>
      <w:sz w:val="20"/>
      <w:szCs w:val="20"/>
    </w:rPr>
  </w:style>
  <w:style w:type="character" w:customStyle="1" w:styleId="FontStyle61">
    <w:name w:val="Font Style61"/>
    <w:basedOn w:val="a1"/>
    <w:uiPriority w:val="99"/>
    <w:rsid w:val="00570B28"/>
    <w:rPr>
      <w:rFonts w:ascii="Times New Roman" w:hAnsi="Times New Roman" w:cs="Times New Roman"/>
      <w:sz w:val="22"/>
      <w:szCs w:val="22"/>
    </w:rPr>
  </w:style>
  <w:style w:type="paragraph" w:customStyle="1" w:styleId="Style23">
    <w:name w:val="Style23"/>
    <w:basedOn w:val="a0"/>
    <w:uiPriority w:val="99"/>
    <w:rsid w:val="002C39A1"/>
    <w:pPr>
      <w:widowControl w:val="0"/>
      <w:autoSpaceDE w:val="0"/>
      <w:autoSpaceDN w:val="0"/>
      <w:adjustRightInd w:val="0"/>
      <w:spacing w:after="0" w:line="226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5">
    <w:name w:val="Style25"/>
    <w:basedOn w:val="a0"/>
    <w:uiPriority w:val="99"/>
    <w:rsid w:val="002C39A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76">
    <w:name w:val="Font Style76"/>
    <w:basedOn w:val="a1"/>
    <w:uiPriority w:val="99"/>
    <w:rsid w:val="002C39A1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80">
    <w:name w:val="Font Style80"/>
    <w:basedOn w:val="a1"/>
    <w:uiPriority w:val="99"/>
    <w:rsid w:val="002C39A1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466ED2"/>
    <w:pPr>
      <w:widowControl w:val="0"/>
      <w:autoSpaceDE w:val="0"/>
      <w:autoSpaceDN w:val="0"/>
      <w:adjustRightInd w:val="0"/>
      <w:spacing w:after="0" w:line="235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0"/>
    <w:uiPriority w:val="99"/>
    <w:rsid w:val="00466E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8">
    <w:name w:val="No Spacing"/>
    <w:link w:val="af9"/>
    <w:qFormat/>
    <w:rsid w:val="00FC58A0"/>
    <w:pPr>
      <w:spacing w:after="0" w:line="240" w:lineRule="auto"/>
    </w:pPr>
  </w:style>
  <w:style w:type="character" w:customStyle="1" w:styleId="WW8Num9z3">
    <w:name w:val="WW8Num9z3"/>
    <w:rsid w:val="002125C9"/>
  </w:style>
  <w:style w:type="character" w:customStyle="1" w:styleId="WW8Num8z7">
    <w:name w:val="WW8Num8z7"/>
    <w:rsid w:val="00DA1153"/>
  </w:style>
  <w:style w:type="character" w:styleId="afa">
    <w:name w:val="page number"/>
    <w:basedOn w:val="a1"/>
    <w:rsid w:val="00703FA6"/>
  </w:style>
  <w:style w:type="character" w:styleId="afb">
    <w:name w:val="Placeholder Text"/>
    <w:basedOn w:val="a1"/>
    <w:uiPriority w:val="99"/>
    <w:semiHidden/>
    <w:rsid w:val="00703FA6"/>
    <w:rPr>
      <w:color w:val="808080"/>
    </w:rPr>
  </w:style>
  <w:style w:type="paragraph" w:customStyle="1" w:styleId="Style1">
    <w:name w:val="Style1"/>
    <w:basedOn w:val="a0"/>
    <w:rsid w:val="003C0889"/>
    <w:pPr>
      <w:widowControl w:val="0"/>
      <w:autoSpaceDE w:val="0"/>
      <w:autoSpaceDN w:val="0"/>
      <w:adjustRightInd w:val="0"/>
      <w:spacing w:after="0" w:line="331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rsid w:val="003C0889"/>
    <w:rPr>
      <w:rFonts w:ascii="Times New Roman" w:hAnsi="Times New Roman" w:cs="Times New Roman"/>
      <w:b/>
      <w:bCs/>
      <w:sz w:val="26"/>
      <w:szCs w:val="26"/>
    </w:rPr>
  </w:style>
  <w:style w:type="character" w:customStyle="1" w:styleId="20">
    <w:name w:val="Заголовок 2 Знак"/>
    <w:basedOn w:val="a1"/>
    <w:link w:val="2"/>
    <w:uiPriority w:val="9"/>
    <w:semiHidden/>
    <w:rsid w:val="00FE13E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afc">
    <w:name w:val="Strong"/>
    <w:basedOn w:val="a1"/>
    <w:uiPriority w:val="22"/>
    <w:qFormat/>
    <w:rsid w:val="00FE13E9"/>
    <w:rPr>
      <w:b/>
      <w:bCs/>
    </w:rPr>
  </w:style>
  <w:style w:type="paragraph" w:customStyle="1" w:styleId="Default">
    <w:name w:val="Default"/>
    <w:rsid w:val="0020527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d">
    <w:name w:val="Title"/>
    <w:basedOn w:val="a0"/>
    <w:link w:val="afe"/>
    <w:qFormat/>
    <w:rsid w:val="003572E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e">
    <w:name w:val="Заголовок Знак"/>
    <w:basedOn w:val="a1"/>
    <w:link w:val="afd"/>
    <w:rsid w:val="003572E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rsid w:val="0032797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9">
    <w:name w:val="Без интервала Знак"/>
    <w:link w:val="af8"/>
    <w:rsid w:val="00327973"/>
  </w:style>
  <w:style w:type="paragraph" w:customStyle="1" w:styleId="Style76">
    <w:name w:val="Style76"/>
    <w:basedOn w:val="a0"/>
    <w:uiPriority w:val="99"/>
    <w:rsid w:val="00327973"/>
    <w:pPr>
      <w:widowControl w:val="0"/>
      <w:autoSpaceDE w:val="0"/>
      <w:autoSpaceDN w:val="0"/>
      <w:adjustRightInd w:val="0"/>
      <w:spacing w:after="0" w:line="324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3">
    <w:name w:val="Font Style143"/>
    <w:uiPriority w:val="99"/>
    <w:rsid w:val="00327973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57">
    <w:name w:val="Font Style157"/>
    <w:uiPriority w:val="99"/>
    <w:rsid w:val="00327973"/>
    <w:rPr>
      <w:rFonts w:ascii="Times New Roman" w:hAnsi="Times New Roman" w:cs="Times New Roman"/>
      <w:b/>
      <w:bCs/>
      <w:i/>
      <w:iCs/>
      <w:sz w:val="24"/>
      <w:szCs w:val="24"/>
    </w:rPr>
  </w:style>
  <w:style w:type="character" w:customStyle="1" w:styleId="FontStyle181">
    <w:name w:val="Font Style181"/>
    <w:uiPriority w:val="99"/>
    <w:rsid w:val="00327973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5">
    <w:name w:val="Style65"/>
    <w:basedOn w:val="a0"/>
    <w:rsid w:val="00327973"/>
    <w:pPr>
      <w:widowControl w:val="0"/>
      <w:autoSpaceDE w:val="0"/>
      <w:autoSpaceDN w:val="0"/>
      <w:adjustRightInd w:val="0"/>
      <w:spacing w:after="0" w:line="64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1">
    <w:name w:val="Style71"/>
    <w:basedOn w:val="a0"/>
    <w:rsid w:val="00327973"/>
    <w:pPr>
      <w:widowControl w:val="0"/>
      <w:autoSpaceDE w:val="0"/>
      <w:autoSpaceDN w:val="0"/>
      <w:adjustRightInd w:val="0"/>
      <w:spacing w:after="0" w:line="324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62">
    <w:name w:val="Font Style162"/>
    <w:rsid w:val="00327973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78">
    <w:name w:val="Font Style178"/>
    <w:rsid w:val="00327973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15">
    <w:name w:val="Style15"/>
    <w:basedOn w:val="a0"/>
    <w:uiPriority w:val="99"/>
    <w:rsid w:val="00327973"/>
    <w:pPr>
      <w:widowControl w:val="0"/>
      <w:autoSpaceDE w:val="0"/>
      <w:autoSpaceDN w:val="0"/>
      <w:adjustRightInd w:val="0"/>
      <w:spacing w:after="0" w:line="370" w:lineRule="exact"/>
      <w:ind w:hanging="528"/>
    </w:pPr>
    <w:rPr>
      <w:rFonts w:ascii="Arial Black" w:eastAsia="Times New Roman" w:hAnsi="Arial Black" w:cs="Times New Roman"/>
      <w:sz w:val="24"/>
      <w:szCs w:val="24"/>
      <w:lang w:eastAsia="ru-RU"/>
    </w:rPr>
  </w:style>
  <w:style w:type="character" w:customStyle="1" w:styleId="FontStyle64">
    <w:name w:val="Font Style64"/>
    <w:uiPriority w:val="99"/>
    <w:rsid w:val="00327973"/>
    <w:rPr>
      <w:rFonts w:ascii="Calibri" w:hAnsi="Calibri" w:cs="Calibri"/>
      <w:b/>
      <w:bCs/>
      <w:sz w:val="30"/>
      <w:szCs w:val="30"/>
    </w:rPr>
  </w:style>
  <w:style w:type="character" w:customStyle="1" w:styleId="apple-converted-space">
    <w:name w:val="apple-converted-space"/>
    <w:basedOn w:val="a1"/>
    <w:rsid w:val="00327973"/>
  </w:style>
  <w:style w:type="paragraph" w:customStyle="1" w:styleId="aff">
    <w:name w:val="Знак Знак Знак Знак Знак Знак Знак Знак Знак Знак Знак Знак Знак Знак Знак Знак Знак Знак Знак Знак Знак Знак Знак Знак Знак"/>
    <w:basedOn w:val="a0"/>
    <w:autoRedefine/>
    <w:rsid w:val="00327973"/>
    <w:pPr>
      <w:spacing w:after="160" w:line="240" w:lineRule="exact"/>
    </w:pPr>
    <w:rPr>
      <w:rFonts w:ascii="Times New Roman" w:eastAsia="Times New Roman" w:hAnsi="Times New Roman" w:cs="Times New Roman"/>
      <w:sz w:val="28"/>
      <w:szCs w:val="20"/>
      <w:lang w:val="en-US"/>
    </w:rPr>
  </w:style>
  <w:style w:type="paragraph" w:customStyle="1" w:styleId="a">
    <w:name w:val="список с точками"/>
    <w:basedOn w:val="a0"/>
    <w:uiPriority w:val="99"/>
    <w:rsid w:val="00327973"/>
    <w:pPr>
      <w:numPr>
        <w:numId w:val="30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6">
    <w:name w:val="Font Style56"/>
    <w:uiPriority w:val="99"/>
    <w:rsid w:val="00327973"/>
    <w:rPr>
      <w:rFonts w:ascii="Times New Roman" w:hAnsi="Times New Roman" w:cs="Times New Roman"/>
      <w:b/>
      <w:bCs/>
      <w:i/>
      <w:iCs/>
      <w:sz w:val="24"/>
      <w:szCs w:val="24"/>
    </w:rPr>
  </w:style>
  <w:style w:type="paragraph" w:customStyle="1" w:styleId="Style4">
    <w:name w:val="Style4"/>
    <w:basedOn w:val="a0"/>
    <w:uiPriority w:val="99"/>
    <w:rsid w:val="00327973"/>
    <w:pPr>
      <w:widowControl w:val="0"/>
      <w:autoSpaceDE w:val="0"/>
      <w:autoSpaceDN w:val="0"/>
      <w:adjustRightInd w:val="0"/>
      <w:spacing w:after="0" w:line="240" w:lineRule="auto"/>
    </w:pPr>
    <w:rPr>
      <w:rFonts w:ascii="Arial Black" w:eastAsia="Times New Roman" w:hAnsi="Arial Black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327973"/>
    <w:rPr>
      <w:rFonts w:ascii="Times New Roman" w:hAnsi="Times New Roman" w:cs="Times New Roman"/>
      <w:b/>
      <w:bCs/>
      <w:sz w:val="22"/>
      <w:szCs w:val="22"/>
    </w:rPr>
  </w:style>
  <w:style w:type="paragraph" w:customStyle="1" w:styleId="aff0">
    <w:name w:val="Для таблиц"/>
    <w:basedOn w:val="a0"/>
    <w:rsid w:val="003279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otherinfo">
    <w:name w:val="other_info"/>
    <w:rsid w:val="00327973"/>
  </w:style>
  <w:style w:type="character" w:customStyle="1" w:styleId="isbn">
    <w:name w:val="isbn"/>
    <w:rsid w:val="00327973"/>
  </w:style>
  <w:style w:type="character" w:customStyle="1" w:styleId="15">
    <w:name w:val="Основной шрифт абзаца1"/>
    <w:rsid w:val="00327973"/>
  </w:style>
  <w:style w:type="paragraph" w:customStyle="1" w:styleId="Li">
    <w:name w:val="Li"/>
    <w:basedOn w:val="a0"/>
    <w:rsid w:val="00327973"/>
    <w:pPr>
      <w:shd w:val="clear" w:color="auto" w:fill="FFFFFF"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shd w:val="clear" w:color="auto" w:fill="FFFFFF"/>
      <w:lang w:eastAsia="ar-SA"/>
    </w:rPr>
  </w:style>
  <w:style w:type="paragraph" w:styleId="24">
    <w:name w:val="Body Text Indent 2"/>
    <w:basedOn w:val="a0"/>
    <w:link w:val="25"/>
    <w:uiPriority w:val="99"/>
    <w:semiHidden/>
    <w:unhideWhenUsed/>
    <w:rsid w:val="00327973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1"/>
    <w:link w:val="24"/>
    <w:uiPriority w:val="99"/>
    <w:semiHidden/>
    <w:rsid w:val="0032797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FollowedHyperlink"/>
    <w:basedOn w:val="a1"/>
    <w:uiPriority w:val="99"/>
    <w:semiHidden/>
    <w:unhideWhenUsed/>
    <w:rsid w:val="00327973"/>
    <w:rPr>
      <w:color w:val="800080" w:themeColor="followedHyperlink"/>
      <w:u w:val="single"/>
    </w:rPr>
  </w:style>
  <w:style w:type="paragraph" w:customStyle="1" w:styleId="western">
    <w:name w:val="western"/>
    <w:basedOn w:val="a0"/>
    <w:rsid w:val="00327973"/>
    <w:pPr>
      <w:spacing w:before="100" w:beforeAutospacing="1" w:after="119" w:line="240" w:lineRule="auto"/>
      <w:ind w:firstLine="403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8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8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4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4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7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63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0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3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8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5.wmf"/><Relationship Id="rId21" Type="http://schemas.openxmlformats.org/officeDocument/2006/relationships/hyperlink" Target="http://dlib.eastview.com" TargetMode="External"/><Relationship Id="rId42" Type="http://schemas.openxmlformats.org/officeDocument/2006/relationships/hyperlink" Target="https://iphras.ru/page52248384.htm" TargetMode="External"/><Relationship Id="rId63" Type="http://schemas.openxmlformats.org/officeDocument/2006/relationships/hyperlink" Target="https://minobrnauki.gov.ru/common/upload/library/2020/03/Spisok_onlayn-kursov_20200315-02.pdf" TargetMode="External"/><Relationship Id="rId84" Type="http://schemas.openxmlformats.org/officeDocument/2006/relationships/image" Target="media/image10.wmf"/><Relationship Id="rId138" Type="http://schemas.openxmlformats.org/officeDocument/2006/relationships/image" Target="media/image35.png"/><Relationship Id="rId107" Type="http://schemas.openxmlformats.org/officeDocument/2006/relationships/image" Target="media/image20.wmf"/><Relationship Id="rId11" Type="http://schemas.openxmlformats.org/officeDocument/2006/relationships/hyperlink" Target="http://biblioclub.ru/index.php?page=book&amp;id=103331" TargetMode="External"/><Relationship Id="rId32" Type="http://schemas.openxmlformats.org/officeDocument/2006/relationships/hyperlink" Target="https://habr.com/" TargetMode="External"/><Relationship Id="rId37" Type="http://schemas.openxmlformats.org/officeDocument/2006/relationships/hyperlink" Target="https://edirc.repec.org/data/derasru.html" TargetMode="External"/><Relationship Id="rId53" Type="http://schemas.openxmlformats.org/officeDocument/2006/relationships/hyperlink" Target="https://www.sciencedirect.com/" TargetMode="External"/><Relationship Id="rId58" Type="http://schemas.openxmlformats.org/officeDocument/2006/relationships/hyperlink" Target="http://www.ksrf.ru" TargetMode="External"/><Relationship Id="rId74" Type="http://schemas.openxmlformats.org/officeDocument/2006/relationships/image" Target="media/image5.wmf"/><Relationship Id="rId79" Type="http://schemas.openxmlformats.org/officeDocument/2006/relationships/oleObject" Target="embeddings/oleObject3.bin"/><Relationship Id="rId102" Type="http://schemas.openxmlformats.org/officeDocument/2006/relationships/image" Target="media/image19.wmf"/><Relationship Id="rId123" Type="http://schemas.openxmlformats.org/officeDocument/2006/relationships/oleObject" Target="embeddings/oleObject27.bin"/><Relationship Id="rId12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90" Type="http://schemas.openxmlformats.org/officeDocument/2006/relationships/image" Target="media/image13.wmf"/><Relationship Id="rId95" Type="http://schemas.openxmlformats.org/officeDocument/2006/relationships/oleObject" Target="embeddings/oleObject11.bin"/><Relationship Id="rId22" Type="http://schemas.openxmlformats.org/officeDocument/2006/relationships/hyperlink" Target="http://biblioclub.ru" TargetMode="External"/><Relationship Id="rId27" Type="http://schemas.openxmlformats.org/officeDocument/2006/relationships/hyperlink" Target="https://www.isras.ru/Databank.html" TargetMode="External"/><Relationship Id="rId43" Type="http://schemas.openxmlformats.org/officeDocument/2006/relationships/hyperlink" Target="https://academic.oup.com/journals/pages/social_sciences" TargetMode="External"/><Relationship Id="rId48" Type="http://schemas.openxmlformats.org/officeDocument/2006/relationships/hyperlink" Target="http://eurasiamonitor.org/issliedovaniia" TargetMode="External"/><Relationship Id="rId64" Type="http://schemas.openxmlformats.org/officeDocument/2006/relationships/hyperlink" Target="http://www.hr-life.ru/" TargetMode="External"/><Relationship Id="rId69" Type="http://schemas.openxmlformats.org/officeDocument/2006/relationships/hyperlink" Target="https://dictionary.cambridge.org/ru/" TargetMode="External"/><Relationship Id="rId113" Type="http://schemas.openxmlformats.org/officeDocument/2006/relationships/image" Target="media/image23.wmf"/><Relationship Id="rId118" Type="http://schemas.openxmlformats.org/officeDocument/2006/relationships/oleObject" Target="embeddings/oleObject24.bin"/><Relationship Id="rId134" Type="http://schemas.openxmlformats.org/officeDocument/2006/relationships/oleObject" Target="embeddings/oleObject33.bin"/><Relationship Id="rId139" Type="http://schemas.openxmlformats.org/officeDocument/2006/relationships/footer" Target="footer1.xml"/><Relationship Id="rId80" Type="http://schemas.openxmlformats.org/officeDocument/2006/relationships/image" Target="media/image8.wmf"/><Relationship Id="rId85" Type="http://schemas.openxmlformats.org/officeDocument/2006/relationships/oleObject" Target="embeddings/oleObject6.bin"/><Relationship Id="rId12" Type="http://schemas.openxmlformats.org/officeDocument/2006/relationships/hyperlink" Target="https://www.biblio-online.ru/bcode/425189" TargetMode="External"/><Relationship Id="rId17" Type="http://schemas.openxmlformats.org/officeDocument/2006/relationships/hyperlink" Target="http://www.consultant.ru" TargetMode="External"/><Relationship Id="rId33" Type="http://schemas.openxmlformats.org/officeDocument/2006/relationships/hyperlink" Target="https://www.nalog.ru/" TargetMode="External"/><Relationship Id="rId38" Type="http://schemas.openxmlformats.org/officeDocument/2006/relationships/hyperlink" Target="https://www.csr.ru/issledovaniya/" TargetMode="External"/><Relationship Id="rId59" Type="http://schemas.openxmlformats.org/officeDocument/2006/relationships/hyperlink" Target="http://government.ru/" TargetMode="External"/><Relationship Id="rId103" Type="http://schemas.openxmlformats.org/officeDocument/2006/relationships/oleObject" Target="embeddings/oleObject15.bin"/><Relationship Id="rId108" Type="http://schemas.openxmlformats.org/officeDocument/2006/relationships/oleObject" Target="embeddings/oleObject19.bin"/><Relationship Id="rId124" Type="http://schemas.openxmlformats.org/officeDocument/2006/relationships/image" Target="media/image28.wmf"/><Relationship Id="rId129" Type="http://schemas.openxmlformats.org/officeDocument/2006/relationships/image" Target="media/image30.wmf"/><Relationship Id="rId54" Type="http://schemas.openxmlformats.org/officeDocument/2006/relationships/hyperlink" Target="http://www.elibrary.ru" TargetMode="External"/><Relationship Id="rId70" Type="http://schemas.openxmlformats.org/officeDocument/2006/relationships/image" Target="media/image1.png"/><Relationship Id="rId75" Type="http://schemas.openxmlformats.org/officeDocument/2006/relationships/oleObject" Target="embeddings/oleObject1.bin"/><Relationship Id="rId91" Type="http://schemas.openxmlformats.org/officeDocument/2006/relationships/oleObject" Target="embeddings/oleObject9.bin"/><Relationship Id="rId96" Type="http://schemas.openxmlformats.org/officeDocument/2006/relationships/image" Target="media/image16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hyperlink" Target="http://www.biblio-online.ru" TargetMode="External"/><Relationship Id="rId28" Type="http://schemas.openxmlformats.org/officeDocument/2006/relationships/hyperlink" Target="https://rosmintrud.ru/opendata" TargetMode="External"/><Relationship Id="rId49" Type="http://schemas.openxmlformats.org/officeDocument/2006/relationships/hyperlink" Target="http://sophist.hse.ru/data_access.shtml" TargetMode="External"/><Relationship Id="rId114" Type="http://schemas.openxmlformats.org/officeDocument/2006/relationships/oleObject" Target="embeddings/oleObject22.bin"/><Relationship Id="rId119" Type="http://schemas.openxmlformats.org/officeDocument/2006/relationships/oleObject" Target="embeddings/oleObject25.bin"/><Relationship Id="rId44" Type="http://schemas.openxmlformats.org/officeDocument/2006/relationships/hyperlink" Target="http://www.levada.ru/" TargetMode="External"/><Relationship Id="rId60" Type="http://schemas.openxmlformats.org/officeDocument/2006/relationships/hyperlink" Target="https://profstandart.rosmintrud.ru/" TargetMode="External"/><Relationship Id="rId65" Type="http://schemas.openxmlformats.org/officeDocument/2006/relationships/hyperlink" Target="http://gramota.ru/" TargetMode="External"/><Relationship Id="rId81" Type="http://schemas.openxmlformats.org/officeDocument/2006/relationships/oleObject" Target="embeddings/oleObject4.bin"/><Relationship Id="rId86" Type="http://schemas.openxmlformats.org/officeDocument/2006/relationships/image" Target="media/image11.wmf"/><Relationship Id="rId130" Type="http://schemas.openxmlformats.org/officeDocument/2006/relationships/oleObject" Target="embeddings/oleObject31.bin"/><Relationship Id="rId135" Type="http://schemas.openxmlformats.org/officeDocument/2006/relationships/image" Target="media/image33.png"/><Relationship Id="rId13" Type="http://schemas.openxmlformats.org/officeDocument/2006/relationships/hyperlink" Target="https://www.biblio-online.ru/bcode/450379" TargetMode="External"/><Relationship Id="rId18" Type="http://schemas.openxmlformats.org/officeDocument/2006/relationships/hyperlink" Target="http://www.garant.ru" TargetMode="External"/><Relationship Id="rId39" Type="http://schemas.openxmlformats.org/officeDocument/2006/relationships/hyperlink" Target="https://www.cfin.ru/rubricator.shtml" TargetMode="External"/><Relationship Id="rId109" Type="http://schemas.openxmlformats.org/officeDocument/2006/relationships/image" Target="media/image21.wmf"/><Relationship Id="rId34" Type="http://schemas.openxmlformats.org/officeDocument/2006/relationships/hyperlink" Target="http://www.market-agency.ru" TargetMode="External"/><Relationship Id="rId50" Type="http://schemas.openxmlformats.org/officeDocument/2006/relationships/hyperlink" Target="https://histrf.ru/" TargetMode="External"/><Relationship Id="rId55" Type="http://schemas.openxmlformats.org/officeDocument/2006/relationships/hyperlink" Target="http://&#1088;&#1086;&#1089;-&#1084;&#1080;&#1088;.&#1088;&#1092;/" TargetMode="External"/><Relationship Id="rId76" Type="http://schemas.openxmlformats.org/officeDocument/2006/relationships/image" Target="media/image6.wmf"/><Relationship Id="rId97" Type="http://schemas.openxmlformats.org/officeDocument/2006/relationships/oleObject" Target="embeddings/oleObject12.bin"/><Relationship Id="rId104" Type="http://schemas.openxmlformats.org/officeDocument/2006/relationships/oleObject" Target="embeddings/oleObject16.bin"/><Relationship Id="rId120" Type="http://schemas.openxmlformats.org/officeDocument/2006/relationships/image" Target="media/image26.wmf"/><Relationship Id="rId125" Type="http://schemas.openxmlformats.org/officeDocument/2006/relationships/oleObject" Target="embeddings/oleObject28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.png"/><Relationship Id="rId92" Type="http://schemas.openxmlformats.org/officeDocument/2006/relationships/image" Target="media/image14.wmf"/><Relationship Id="rId2" Type="http://schemas.openxmlformats.org/officeDocument/2006/relationships/numbering" Target="numbering.xml"/><Relationship Id="rId29" Type="http://schemas.openxmlformats.org/officeDocument/2006/relationships/hyperlink" Target="http://economy.gov.ru/minec/about/systems/infosystems/" TargetMode="External"/><Relationship Id="rId24" Type="http://schemas.openxmlformats.org/officeDocument/2006/relationships/hyperlink" Target="https://www.book.ru/" TargetMode="External"/><Relationship Id="rId40" Type="http://schemas.openxmlformats.org/officeDocument/2006/relationships/hyperlink" Target="http://www.fedsfm.ru/opendata" TargetMode="External"/><Relationship Id="rId45" Type="http://schemas.openxmlformats.org/officeDocument/2006/relationships/hyperlink" Target="https://wciom.ru/database/" TargetMode="External"/><Relationship Id="rId66" Type="http://schemas.openxmlformats.org/officeDocument/2006/relationships/hyperlink" Target="http://window.edu.ru/catalog/" TargetMode="External"/><Relationship Id="rId87" Type="http://schemas.openxmlformats.org/officeDocument/2006/relationships/oleObject" Target="embeddings/oleObject7.bin"/><Relationship Id="rId110" Type="http://schemas.openxmlformats.org/officeDocument/2006/relationships/oleObject" Target="embeddings/oleObject20.bin"/><Relationship Id="rId115" Type="http://schemas.openxmlformats.org/officeDocument/2006/relationships/image" Target="media/image24.wmf"/><Relationship Id="rId131" Type="http://schemas.openxmlformats.org/officeDocument/2006/relationships/image" Target="media/image31.wmf"/><Relationship Id="rId136" Type="http://schemas.openxmlformats.org/officeDocument/2006/relationships/oleObject" Target="embeddings/oleObject34.bin"/><Relationship Id="rId61" Type="http://schemas.openxmlformats.org/officeDocument/2006/relationships/hyperlink" Target="https://www.scopus.com" TargetMode="External"/><Relationship Id="rId82" Type="http://schemas.openxmlformats.org/officeDocument/2006/relationships/image" Target="media/image9.wmf"/><Relationship Id="rId19" Type="http://schemas.openxmlformats.org/officeDocument/2006/relationships/hyperlink" Target="http://ebiblio.dipacademy.ru" TargetMode="External"/><Relationship Id="rId14" Type="http://schemas.openxmlformats.org/officeDocument/2006/relationships/hyperlink" Target="https://www.biblio-online.ru/bcode/426137" TargetMode="External"/><Relationship Id="rId30" Type="http://schemas.openxmlformats.org/officeDocument/2006/relationships/hyperlink" Target="https://www.cfin.ru/rubricator.shtml" TargetMode="External"/><Relationship Id="rId35" Type="http://schemas.openxmlformats.org/officeDocument/2006/relationships/hyperlink" Target="https://data.worldbank.org/" TargetMode="External"/><Relationship Id="rId56" Type="http://schemas.openxmlformats.org/officeDocument/2006/relationships/hyperlink" Target="http://duma.gov.ru/" TargetMode="External"/><Relationship Id="rId77" Type="http://schemas.openxmlformats.org/officeDocument/2006/relationships/oleObject" Target="embeddings/oleObject2.bin"/><Relationship Id="rId100" Type="http://schemas.openxmlformats.org/officeDocument/2006/relationships/image" Target="media/image18.wmf"/><Relationship Id="rId105" Type="http://schemas.openxmlformats.org/officeDocument/2006/relationships/oleObject" Target="embeddings/oleObject17.bin"/><Relationship Id="rId126" Type="http://schemas.openxmlformats.org/officeDocument/2006/relationships/image" Target="media/image29.wmf"/><Relationship Id="rId8" Type="http://schemas.openxmlformats.org/officeDocument/2006/relationships/hyperlink" Target="http://biblioclub.ru/index.php?page=book&amp;id=480958" TargetMode="External"/><Relationship Id="rId51" Type="http://schemas.openxmlformats.org/officeDocument/2006/relationships/hyperlink" Target="http://www.focusenglish.com" TargetMode="External"/><Relationship Id="rId72" Type="http://schemas.openxmlformats.org/officeDocument/2006/relationships/image" Target="media/image3.png"/><Relationship Id="rId93" Type="http://schemas.openxmlformats.org/officeDocument/2006/relationships/oleObject" Target="embeddings/oleObject10.bin"/><Relationship Id="rId98" Type="http://schemas.openxmlformats.org/officeDocument/2006/relationships/image" Target="media/image17.wmf"/><Relationship Id="rId121" Type="http://schemas.openxmlformats.org/officeDocument/2006/relationships/oleObject" Target="embeddings/oleObject26.bin"/><Relationship Id="rId3" Type="http://schemas.openxmlformats.org/officeDocument/2006/relationships/styles" Target="styles.xml"/><Relationship Id="rId25" Type="http://schemas.openxmlformats.org/officeDocument/2006/relationships/hyperlink" Target="http://znanium.com/" TargetMode="External"/><Relationship Id="rId46" Type="http://schemas.openxmlformats.org/officeDocument/2006/relationships/hyperlink" Target="http://fom.ru/" TargetMode="External"/><Relationship Id="rId67" Type="http://schemas.openxmlformats.org/officeDocument/2006/relationships/hyperlink" Target="http://ecsocman.hse.ru" TargetMode="External"/><Relationship Id="rId116" Type="http://schemas.openxmlformats.org/officeDocument/2006/relationships/oleObject" Target="embeddings/oleObject23.bin"/><Relationship Id="rId137" Type="http://schemas.openxmlformats.org/officeDocument/2006/relationships/image" Target="media/image34.emf"/><Relationship Id="rId20" Type="http://schemas.openxmlformats.org/officeDocument/2006/relationships/hyperlink" Target="https://e.lanbook.com/" TargetMode="External"/><Relationship Id="rId41" Type="http://schemas.openxmlformats.org/officeDocument/2006/relationships/hyperlink" Target="https://www.cbr.ru/finmarket/" TargetMode="External"/><Relationship Id="rId62" Type="http://schemas.openxmlformats.org/officeDocument/2006/relationships/hyperlink" Target="http://www.iimes.su/" TargetMode="External"/><Relationship Id="rId83" Type="http://schemas.openxmlformats.org/officeDocument/2006/relationships/oleObject" Target="embeddings/oleObject5.bin"/><Relationship Id="rId88" Type="http://schemas.openxmlformats.org/officeDocument/2006/relationships/image" Target="media/image12.wmf"/><Relationship Id="rId111" Type="http://schemas.openxmlformats.org/officeDocument/2006/relationships/image" Target="media/image22.wmf"/><Relationship Id="rId132" Type="http://schemas.openxmlformats.org/officeDocument/2006/relationships/oleObject" Target="embeddings/oleObject32.bin"/><Relationship Id="rId15" Type="http://schemas.openxmlformats.org/officeDocument/2006/relationships/hyperlink" Target="http://www.gks.ru" TargetMode="External"/><Relationship Id="rId36" Type="http://schemas.openxmlformats.org/officeDocument/2006/relationships/hyperlink" Target="http://www.imf.org/external/russian/index.htm" TargetMode="External"/><Relationship Id="rId57" Type="http://schemas.openxmlformats.org/officeDocument/2006/relationships/hyperlink" Target="https://www.vsrf.ru/" TargetMode="External"/><Relationship Id="rId106" Type="http://schemas.openxmlformats.org/officeDocument/2006/relationships/oleObject" Target="embeddings/oleObject18.bin"/><Relationship Id="rId127" Type="http://schemas.openxmlformats.org/officeDocument/2006/relationships/oleObject" Target="embeddings/oleObject29.bin"/><Relationship Id="rId10" Type="http://schemas.openxmlformats.org/officeDocument/2006/relationships/hyperlink" Target="https://www.biblio-online.ru/bcode/450335" TargetMode="External"/><Relationship Id="rId31" Type="http://schemas.openxmlformats.org/officeDocument/2006/relationships/hyperlink" Target="https://rosmintrud.ru/ministry/programms/inform" TargetMode="External"/><Relationship Id="rId52" Type="http://schemas.openxmlformats.org/officeDocument/2006/relationships/hyperlink" Target="https://pushkininstitute.ru/" TargetMode="External"/><Relationship Id="rId73" Type="http://schemas.openxmlformats.org/officeDocument/2006/relationships/image" Target="media/image4.png"/><Relationship Id="rId78" Type="http://schemas.openxmlformats.org/officeDocument/2006/relationships/image" Target="media/image7.wmf"/><Relationship Id="rId94" Type="http://schemas.openxmlformats.org/officeDocument/2006/relationships/image" Target="media/image15.wmf"/><Relationship Id="rId99" Type="http://schemas.openxmlformats.org/officeDocument/2006/relationships/oleObject" Target="embeddings/oleObject13.bin"/><Relationship Id="rId101" Type="http://schemas.openxmlformats.org/officeDocument/2006/relationships/oleObject" Target="embeddings/oleObject14.bin"/><Relationship Id="rId122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hyperlink" Target="https://www.biblio-online.ru/bcode/426162" TargetMode="External"/><Relationship Id="rId26" Type="http://schemas.openxmlformats.org/officeDocument/2006/relationships/hyperlink" Target="http://www.iprbookshop.ru/" TargetMode="External"/><Relationship Id="rId47" Type="http://schemas.openxmlformats.org/officeDocument/2006/relationships/hyperlink" Target="https://www.isras.ru/" TargetMode="External"/><Relationship Id="rId68" Type="http://schemas.openxmlformats.org/officeDocument/2006/relationships/hyperlink" Target="http://www.law.edu.ru" TargetMode="External"/><Relationship Id="rId89" Type="http://schemas.openxmlformats.org/officeDocument/2006/relationships/oleObject" Target="embeddings/oleObject8.bin"/><Relationship Id="rId112" Type="http://schemas.openxmlformats.org/officeDocument/2006/relationships/oleObject" Target="embeddings/oleObject21.bin"/><Relationship Id="rId133" Type="http://schemas.openxmlformats.org/officeDocument/2006/relationships/image" Target="media/image32.png"/><Relationship Id="rId16" Type="http://schemas.openxmlformats.org/officeDocument/2006/relationships/hyperlink" Target="http://wto.or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4DA44F-47E4-42D3-8E7A-2C706650DA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77B8A87</Template>
  <TotalTime>24</TotalTime>
  <Pages>35</Pages>
  <Words>9865</Words>
  <Characters>56234</Characters>
  <Application>Microsoft Office Word</Application>
  <DocSecurity>0</DocSecurity>
  <Lines>468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 С. Мовсесян</dc:creator>
  <cp:lastModifiedBy>Марина С. Мовсесян</cp:lastModifiedBy>
  <cp:revision>4</cp:revision>
  <cp:lastPrinted>2019-09-16T09:45:00Z</cp:lastPrinted>
  <dcterms:created xsi:type="dcterms:W3CDTF">2020-06-03T08:17:00Z</dcterms:created>
  <dcterms:modified xsi:type="dcterms:W3CDTF">2020-10-09T12:22:00Z</dcterms:modified>
</cp:coreProperties>
</file>